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14EE9D" w14:textId="65A542E4" w:rsidR="00875DAF" w:rsidRDefault="00FF741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75B28A84" wp14:editId="6B173C89">
                <wp:simplePos x="0" y="0"/>
                <wp:positionH relativeFrom="column">
                  <wp:posOffset>3903980</wp:posOffset>
                </wp:positionH>
                <wp:positionV relativeFrom="paragraph">
                  <wp:posOffset>6985</wp:posOffset>
                </wp:positionV>
                <wp:extent cx="2780030" cy="2550160"/>
                <wp:effectExtent l="0" t="0" r="4154170" b="669290"/>
                <wp:wrapNone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" name="Group 4"/>
                        <wpg:cNvGrpSpPr/>
                        <wpg:grpSpPr>
                          <a:xfrm>
                            <a:off x="848882" y="854990"/>
                            <a:ext cx="190041" cy="189865"/>
                            <a:chOff x="1107195" y="1346439"/>
                            <a:chExt cx="190041" cy="189865"/>
                          </a:xfrm>
                        </wpg:grpSpPr>
                        <wps:wsp>
                          <wps:cNvPr id="2" name="Straight Connector 2"/>
                          <wps:cNvCnPr/>
                          <wps:spPr>
                            <a:xfrm>
                              <a:off x="1107195" y="1437701"/>
                              <a:ext cx="19004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rot="16200000">
                              <a:off x="1116046" y="1441372"/>
                              <a:ext cx="18986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5" name="Straight Arrow Connector 5"/>
                        <wps:cNvCnPr/>
                        <wps:spPr>
                          <a:xfrm rot="19380000">
                            <a:off x="832338" y="587931"/>
                            <a:ext cx="118872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085742" y="949007"/>
                            <a:ext cx="823511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Arrow Connector 9"/>
                        <wps:cNvCnPr/>
                        <wps:spPr>
                          <a:xfrm rot="4020000">
                            <a:off x="534873" y="1573188"/>
                            <a:ext cx="1371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Arc 10"/>
                        <wps:cNvSpPr>
                          <a:spLocks noChangeAspect="1"/>
                        </wps:cNvSpPr>
                        <wps:spPr>
                          <a:xfrm rot="1306241" flipV="1">
                            <a:off x="219141" y="220117"/>
                            <a:ext cx="1463040" cy="1463040"/>
                          </a:xfrm>
                          <a:prstGeom prst="arc">
                            <a:avLst>
                              <a:gd name="adj1" fmla="val 17539610"/>
                              <a:gd name="adj2" fmla="val 18930094"/>
                            </a:avLst>
                          </a:prstGeom>
                          <a:ln w="9525">
                            <a:solidFill>
                              <a:schemeClr val="tx1"/>
                            </a:solidFill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779519" y="29097"/>
                            <a:ext cx="901892" cy="446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8FC9B2" w14:textId="50546842" w:rsidR="0091643D" w:rsidRDefault="001F14EE" w:rsidP="00012B6B"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</w:rPr>
                                  <m:t>=13</m:t>
                                </m:r>
                                <m:r>
                                  <w:rPr>
                                    <w:rFonts w:ascii="Cambria Math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/>
                                  </w:rPr>
                                  <m:t>N</m:t>
                                </m:r>
                              </m:oMath>
                              <w:r w:rsidR="0091643D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1"/>
                        <wps:cNvSpPr txBox="1"/>
                        <wps:spPr>
                          <a:xfrm>
                            <a:off x="1405994" y="2104000"/>
                            <a:ext cx="942157" cy="446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14B8B2" w14:textId="4E004F4B" w:rsidR="0091643D" w:rsidRDefault="001F14EE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</w:rPr>
                                  <m:t>=17</m:t>
                                </m:r>
                                <m:r>
                                  <w:rPr>
                                    <w:rFonts w:ascii="Cambria Math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/>
                                  </w:rPr>
                                  <m:t>N</m:t>
                                </m:r>
                              </m:oMath>
                              <w:r w:rsidR="0091643D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1"/>
                        <wps:cNvSpPr txBox="1"/>
                        <wps:spPr>
                          <a:xfrm>
                            <a:off x="1659467" y="391641"/>
                            <a:ext cx="479591" cy="28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3342B9" w14:textId="26B96A3C" w:rsidR="0091643D" w:rsidRPr="00AB525C" w:rsidRDefault="00AB525C" w:rsidP="00012B6B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1"/>
                        <wps:cNvSpPr txBox="1"/>
                        <wps:spPr>
                          <a:xfrm>
                            <a:off x="1214915" y="1443502"/>
                            <a:ext cx="716280" cy="446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1EF0A8" w14:textId="0AAD7F87" w:rsidR="0091643D" w:rsidRDefault="00FF7412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22°</m:t>
                                </m:r>
                              </m:oMath>
                              <w:r w:rsidR="0091643D">
                                <w:rPr>
                                  <w:rFonts w:eastAsia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1"/>
                        <wps:cNvSpPr txBox="1"/>
                        <wps:spPr>
                          <a:xfrm>
                            <a:off x="640533" y="726888"/>
                            <a:ext cx="716280" cy="446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03F615" w14:textId="09C4F6B4" w:rsidR="0091643D" w:rsidRDefault="0091643D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 xml:space="preserve"> </w:t>
                              </w:r>
                              <m:oMath>
                                <m:r>
                                  <w:rPr>
                                    <w:rFonts w:ascii="Cambria Math" w:eastAsia="Times New Roman"/>
                                  </w:rPr>
                                  <m:t>O</m:t>
                                </m:r>
                              </m:oMath>
                              <w:r>
                                <w:rPr>
                                  <w:rFonts w:eastAsia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949086" y="1085696"/>
                            <a:ext cx="0" cy="1337734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5952785" y="1792265"/>
                            <a:ext cx="0" cy="13373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6008370" y="1847850"/>
                            <a:ext cx="0" cy="13373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6008370" y="1847850"/>
                            <a:ext cx="0" cy="13373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>
                            <a:off x="6082960" y="1763690"/>
                            <a:ext cx="82296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1703917" y="385233"/>
                            <a:ext cx="0" cy="23706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12400" y="1085510"/>
                            <a:ext cx="0" cy="2368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5564800" y="1237910"/>
                            <a:ext cx="0" cy="2368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5717200" y="1390310"/>
                            <a:ext cx="0" cy="2368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5869600" y="1542710"/>
                            <a:ext cx="0" cy="2368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6703355" y="1199810"/>
                            <a:ext cx="0" cy="2368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1405994" y="615950"/>
                            <a:ext cx="297923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Text Box 11"/>
                        <wps:cNvSpPr txBox="1"/>
                        <wps:spPr>
                          <a:xfrm>
                            <a:off x="1433051" y="561001"/>
                            <a:ext cx="397850" cy="2454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4D96D2" w14:textId="57951F60" w:rsidR="00AB525C" w:rsidRDefault="00AB525C" w:rsidP="00AB525C">
                              <w:pPr>
                                <w:spacing w:line="252" w:lineRule="auto"/>
                                <w:rPr>
                                  <w:rFonts w:eastAsia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Times New Roman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5B28A84" id="Canvas 1" o:spid="_x0000_s1026" editas="canvas" style="position:absolute;margin-left:307.4pt;margin-top:.55pt;width:218.9pt;height:200.8pt;z-index:251658240;mso-width-relative:margin" coordsize="27800,25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7800;height:25501;visibility:visible;mso-wrap-style:square">
                  <v:fill o:detectmouseclick="t"/>
                  <v:path o:connecttype="none"/>
                </v:shape>
                <v:group id="Group 4" o:spid="_x0000_s1028" style="position:absolute;left:8488;top:8549;width:1901;height:1899" coordorigin="11071,13464" coordsize="1900,1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line id="Straight Connector 2" o:spid="_x0000_s1029" style="position:absolute;visibility:visible;mso-wrap-style:square" from="11071,14377" to="12972,14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" strokecolor="black [3213]" strokeweight="1pt">
                    <v:stroke joinstyle="miter"/>
                  </v:line>
                  <v:line id="Straight Connector 3" o:spid="_x0000_s1030" style="position:absolute;rotation:-90;visibility:visible;mso-wrap-style:square" from="11159,14414" to="13058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" strokecolor="black [3213]" strokeweight="1pt">
                    <v:stroke joinstyle="miter"/>
                  </v:lin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" o:spid="_x0000_s1031" type="#_x0000_t32" style="position:absolute;left:8323;top:5879;width:11887;height:0;rotation:-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" strokecolor="black [3213]" strokeweight="1pt">
                  <v:stroke endarrow="classic" endarrowlength="long" joinstyle="miter"/>
                </v:shape>
                <v:line id="Straight Connector 6" o:spid="_x0000_s1032" style="position:absolute;visibility:visible;mso-wrap-style:square" from="10857,9490" to="19092,9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" strokecolor="black [3213]" strokeweight=".5pt">
                  <v:stroke joinstyle="miter"/>
                </v:line>
                <v:shape id="Straight Arrow Connector 9" o:spid="_x0000_s1033" type="#_x0000_t32" style="position:absolute;left:5348;top:15731;width:13716;height:0;rotation: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" strokecolor="black [3213]" strokeweight="1pt">
                  <v:stroke endarrow="classic" endarrowlength="long" joinstyle="miter"/>
                </v:shape>
                <v:shape id="Arc 10" o:spid="_x0000_s1034" style="position:absolute;left:2191;top:2201;width:14630;height:14630;rotation:-1426764fd;flip:y;visibility:visible;mso-wrap-style:square;v-text-anchor:middle" coordsize="1463040,1463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" path="m1009417,54841nsc1100963,92437,1183928,148217,1253291,218805l731520,731520,1009417,54841xem1009417,54841nfc1100963,92437,1183928,148217,1253291,218805e" filled="f" strokecolor="black [3213]">
                  <v:stroke startarrow="open" endarrow="open" joinstyle="miter"/>
                  <v:path arrowok="t" o:connecttype="custom" o:connectlocs="1009417,54841;1253291,218805" o:connectangles="0,0"/>
                  <o:lock v:ext="edit" aspectratio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5" type="#_x0000_t202" style="position:absolute;left:17795;top:290;width:9019;height:4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<v:textbox>
                    <w:txbxContent>
                      <w:p w14:paraId="5D8FC9B2" w14:textId="50546842" w:rsidR="0091643D" w:rsidRDefault="001F14EE" w:rsidP="00012B6B"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F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=13</m:t>
                          </m:r>
                          <m:r>
                            <w:rPr>
                              <w:rFonts w:ascii="Cambria Math"/>
                            </w:rPr>
                            <m:t> </m:t>
                          </m:r>
                          <m:r>
                            <w:rPr>
                              <w:rFonts w:ascii="Cambria Math"/>
                            </w:rPr>
                            <m:t>N</m:t>
                          </m:r>
                        </m:oMath>
                        <w:r w:rsidR="0091643D">
                          <w:t xml:space="preserve"> </w:t>
                        </w:r>
                      </w:p>
                    </w:txbxContent>
                  </v:textbox>
                </v:shape>
                <v:shape id="Text Box 11" o:spid="_x0000_s1036" type="#_x0000_t202" style="position:absolute;left:14059;top:21040;width:9422;height:4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<v:textbox>
                    <w:txbxContent>
                      <w:p w14:paraId="5F14B8B2" w14:textId="4E004F4B" w:rsidR="0091643D" w:rsidRDefault="001F14EE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F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=17</m:t>
                          </m:r>
                          <m:r>
                            <w:rPr>
                              <w:rFonts w:ascii="Cambria Math"/>
                            </w:rPr>
                            <m:t> </m:t>
                          </m:r>
                          <m:r>
                            <w:rPr>
                              <w:rFonts w:ascii="Cambria Math"/>
                            </w:rPr>
                            <m:t>N</m:t>
                          </m:r>
                        </m:oMath>
                        <w:r w:rsidR="0091643D">
                          <w:t xml:space="preserve"> </w:t>
                        </w:r>
                      </w:p>
                    </w:txbxContent>
                  </v:textbox>
                </v:shape>
                <v:shape id="Text Box 11" o:spid="_x0000_s1037" type="#_x0000_t202" style="position:absolute;left:16594;top:3916;width:4796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113342B9" w14:textId="26B96A3C" w:rsidR="0091643D" w:rsidRPr="00AB525C" w:rsidRDefault="00AB525C" w:rsidP="00012B6B">
                        <w:pPr>
                          <w:pStyle w:val="NormalWeb"/>
                          <w:spacing w:before="0" w:beforeAutospacing="0" w:after="160" w:afterAutospacing="0" w:line="254" w:lineRule="auto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1" o:spid="_x0000_s1038" type="#_x0000_t202" style="position:absolute;left:12149;top:14435;width:7162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<v:textbox>
                    <w:txbxContent>
                      <w:p w14:paraId="071EF0A8" w14:textId="0AAD7F87" w:rsidR="0091643D" w:rsidRDefault="00FF7412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Times New Roman" w:hAnsi="Cambria Math"/>
                            </w:rPr>
                            <m:t>22°</m:t>
                          </m:r>
                        </m:oMath>
                        <w:r w:rsidR="0091643D">
                          <w:rPr>
                            <w:rFonts w:eastAsia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9" type="#_x0000_t202" style="position:absolute;left:6405;top:7268;width:7163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14:paraId="4803F615" w14:textId="09C4F6B4" w:rsidR="0091643D" w:rsidRDefault="0091643D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w:r>
                          <w:rPr>
                            <w:rFonts w:eastAsia="Times New Roman"/>
                          </w:rPr>
                          <w:t xml:space="preserve"> </w:t>
                        </w:r>
                        <m:oMath>
                          <m:r>
                            <w:rPr>
                              <w:rFonts w:ascii="Cambria Math" w:eastAsia="Times New Roman"/>
                            </w:rPr>
                            <m:t>O</m:t>
                          </m:r>
                        </m:oMath>
                        <w:r>
                          <w:rPr>
                            <w:rFonts w:eastAsia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Straight Connector 39" o:spid="_x0000_s1040" style="position:absolute;visibility:visible;mso-wrap-style:square" from="9490,10856" to="9490,24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" strokecolor="black [3213]" strokeweight=".5pt">
                  <v:stroke joinstyle="miter"/>
                </v:line>
                <v:line id="Straight Connector 41" o:spid="_x0000_s1041" style="position:absolute;visibility:visible;mso-wrap-style:square" from="59527,17922" to="59527,31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" strokecolor="black [3213]" strokeweight="1pt">
                  <v:stroke joinstyle="miter"/>
                </v:line>
                <v:line id="Straight Connector 51" o:spid="_x0000_s1042" style="position:absolute;visibility:visible;mso-wrap-style:square" from="60083,18478" to="60083,3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" strokecolor="black [3213]" strokeweight="1pt">
                  <v:stroke joinstyle="miter"/>
                </v:line>
                <v:line id="Straight Connector 59" o:spid="_x0000_s1043" style="position:absolute;visibility:visible;mso-wrap-style:square" from="60083,18478" to="60083,3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Oo/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xRPcvsQfgJs/AAAA//8DAFBLAQItABQABgAIAAAAIQDb4fbL7gAAAIUBAAATAAAAAAAAAAAA&#10;AAAAAAAAAABbQ29udGVudF9UeXBlc10ueG1sUEsBAi0AFAAGAAgAAAAhAFr0LFu/AAAAFQEAAAsA&#10;AAAAAAAAAAAAAAAAHwEAAF9yZWxzLy5yZWxzUEsBAi0AFAAGAAgAAAAhAD3Y6j/EAAAA2wAAAA8A&#10;AAAAAAAAAAAAAAAABwIAAGRycy9kb3ducmV2LnhtbFBLBQYAAAAAAwADALcAAAD4AgAAAAA=&#10;" strokecolor="black [3213]" strokeweight="1pt">
                  <v:stroke joinstyle="miter"/>
                </v:line>
                <v:line id="Straight Connector 60" o:spid="_x0000_s1044" style="position:absolute;visibility:visible;mso-wrap-style:square" from="60829,17636" to="69059,17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" strokecolor="black [3213]" strokeweight=".5pt">
                  <v:stroke joinstyle="miter"/>
                </v:line>
                <v:line id="Straight Connector 61" o:spid="_x0000_s1045" style="position:absolute;visibility:visible;mso-wrap-style:square" from="17039,3852" to="17039,6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" strokecolor="black [3213]" strokeweight="1pt">
                  <v:stroke joinstyle="miter"/>
                </v:line>
                <v:line id="Straight Connector 62" o:spid="_x0000_s1046" style="position:absolute;visibility:visible;mso-wrap-style:square" from="54124,10855" to="54124,13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" strokecolor="black [3213]" strokeweight="1pt">
                  <v:stroke joinstyle="miter"/>
                </v:line>
                <v:line id="Straight Connector 63" o:spid="_x0000_s1047" style="position:absolute;visibility:visible;mso-wrap-style:square" from="55648,12379" to="55648,14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" strokecolor="black [3213]" strokeweight="1pt">
                  <v:stroke joinstyle="miter"/>
                </v:line>
                <v:line id="Straight Connector 64" o:spid="_x0000_s1048" style="position:absolute;visibility:visible;mso-wrap-style:square" from="57172,13903" to="57172,16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" strokecolor="black [3213]" strokeweight="1pt">
                  <v:stroke joinstyle="miter"/>
                </v:line>
                <v:line id="Straight Connector 65" o:spid="_x0000_s1049" style="position:absolute;visibility:visible;mso-wrap-style:square" from="58696,15427" to="58696,17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" strokecolor="black [3213]" strokeweight="1pt">
                  <v:stroke joinstyle="miter"/>
                </v:line>
                <v:line id="Straight Connector 66" o:spid="_x0000_s1050" style="position:absolute;visibility:visible;mso-wrap-style:square" from="67033,11998" to="67033,14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" strokecolor="black [3213]" strokeweight="1pt">
                  <v:stroke joinstyle="miter"/>
                </v:line>
                <v:line id="Straight Connector 67" o:spid="_x0000_s1051" style="position:absolute;visibility:visible;mso-wrap-style:square" from="14059,6159" to="17039,6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" strokecolor="black [3213]" strokeweight="1pt">
                  <v:stroke joinstyle="miter"/>
                </v:line>
                <v:shape id="Text Box 11" o:spid="_x0000_s1052" type="#_x0000_t202" style="position:absolute;left:14330;top:5610;width:3979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14:paraId="654D96D2" w14:textId="57951F60" w:rsidR="00AB525C" w:rsidRDefault="00AB525C" w:rsidP="00AB525C">
                        <w:pPr>
                          <w:spacing w:line="252" w:lineRule="auto"/>
                          <w:rPr>
                            <w:rFonts w:eastAsia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Times New Roman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F416331" w14:textId="46668265" w:rsidR="00F92301" w:rsidRDefault="00F9230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ector Additio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32"/>
        <w:gridCol w:w="2160"/>
        <w:gridCol w:w="3073"/>
      </w:tblGrid>
      <w:tr w:rsidR="00BB2921" w14:paraId="43D2E82B" w14:textId="77777777" w:rsidTr="00CE0883">
        <w:tc>
          <w:tcPr>
            <w:tcW w:w="432" w:type="dxa"/>
          </w:tcPr>
          <w:p w14:paraId="0A6062F2" w14:textId="77777777" w:rsidR="00BB2921" w:rsidRDefault="00BB292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</w:t>
            </w:r>
          </w:p>
        </w:tc>
        <w:tc>
          <w:tcPr>
            <w:tcW w:w="5233" w:type="dxa"/>
            <w:gridSpan w:val="2"/>
          </w:tcPr>
          <w:p w14:paraId="62D51DB1" w14:textId="77777777" w:rsidR="00BB2921" w:rsidRDefault="003456D8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For vectors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>, determine</w:t>
            </w:r>
            <w:r w:rsidR="00BB2921">
              <w:rPr>
                <w:rFonts w:ascii="Arial" w:hAnsi="Arial" w:cs="Arial"/>
                <w:sz w:val="24"/>
                <w:szCs w:val="24"/>
              </w:rPr>
              <w:t xml:space="preserve"> the magnitude of the resultant </w:t>
            </w:r>
            <m:oMath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b>
              </m:sSub>
            </m:oMath>
            <w:r w:rsidR="00BE20C9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2EC08840" w14:textId="3F98C547" w:rsidR="0031703A" w:rsidRDefault="0031703A" w:rsidP="00012B6B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03A90" w14:paraId="74886E1A" w14:textId="77777777" w:rsidTr="00CE0883">
        <w:tc>
          <w:tcPr>
            <w:tcW w:w="432" w:type="dxa"/>
          </w:tcPr>
          <w:p w14:paraId="0D218DFE" w14:textId="77777777" w:rsidR="00903A90" w:rsidRDefault="00903A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5B5110FA" w14:textId="2DD8F27E" w:rsidR="00903A90" w:rsidRDefault="00BB292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E2634B">
              <w:rPr>
                <w:rFonts w:ascii="Arial" w:hAnsi="Arial" w:cs="Arial"/>
                <w:sz w:val="24"/>
                <w:szCs w:val="24"/>
              </w:rPr>
              <w:t>1</w:t>
            </w:r>
            <w:r w:rsidR="00F5106C">
              <w:rPr>
                <w:rFonts w:ascii="Arial" w:hAnsi="Arial" w:cs="Arial"/>
                <w:sz w:val="24"/>
                <w:szCs w:val="24"/>
              </w:rPr>
              <w:t>7.2</w:t>
            </w:r>
            <w:r w:rsidR="00163695">
              <w:rPr>
                <w:rFonts w:ascii="Arial" w:hAnsi="Arial" w:cs="Arial"/>
                <w:sz w:val="24"/>
                <w:szCs w:val="24"/>
              </w:rPr>
              <w:t xml:space="preserve"> N</w:t>
            </w:r>
          </w:p>
        </w:tc>
        <w:tc>
          <w:tcPr>
            <w:tcW w:w="3073" w:type="dxa"/>
          </w:tcPr>
          <w:p w14:paraId="50054081" w14:textId="6A37411F" w:rsidR="0031703A" w:rsidRDefault="00BB2921" w:rsidP="00AC05D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E2634B">
              <w:rPr>
                <w:rFonts w:ascii="Arial" w:hAnsi="Arial" w:cs="Arial"/>
                <w:sz w:val="24"/>
                <w:szCs w:val="24"/>
              </w:rPr>
              <w:t>1</w:t>
            </w:r>
            <w:r w:rsidR="00F5106C">
              <w:rPr>
                <w:rFonts w:ascii="Arial" w:hAnsi="Arial" w:cs="Arial"/>
                <w:sz w:val="24"/>
                <w:szCs w:val="24"/>
              </w:rPr>
              <w:t>8</w:t>
            </w:r>
            <w:r w:rsidR="00E2634B">
              <w:rPr>
                <w:rFonts w:ascii="Arial" w:hAnsi="Arial" w:cs="Arial"/>
                <w:sz w:val="24"/>
                <w:szCs w:val="24"/>
              </w:rPr>
              <w:t>.</w:t>
            </w:r>
            <w:r w:rsidR="00F5106C">
              <w:rPr>
                <w:rFonts w:ascii="Arial" w:hAnsi="Arial" w:cs="Arial"/>
                <w:sz w:val="24"/>
                <w:szCs w:val="24"/>
              </w:rPr>
              <w:t>6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N</w:t>
            </w:r>
          </w:p>
        </w:tc>
      </w:tr>
      <w:tr w:rsidR="00903A90" w14:paraId="6047347B" w14:textId="77777777" w:rsidTr="00CE0883">
        <w:tc>
          <w:tcPr>
            <w:tcW w:w="432" w:type="dxa"/>
          </w:tcPr>
          <w:p w14:paraId="30F4C219" w14:textId="77777777" w:rsidR="00903A90" w:rsidRDefault="00903A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38C70D3A" w14:textId="5FE3D271" w:rsidR="00903A90" w:rsidRDefault="00BB292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E2634B">
              <w:rPr>
                <w:rFonts w:ascii="Arial" w:hAnsi="Arial" w:cs="Arial"/>
                <w:sz w:val="24"/>
                <w:szCs w:val="24"/>
              </w:rPr>
              <w:t>1</w:t>
            </w:r>
            <w:r w:rsidR="00F5106C">
              <w:rPr>
                <w:rFonts w:ascii="Arial" w:hAnsi="Arial" w:cs="Arial"/>
                <w:sz w:val="24"/>
                <w:szCs w:val="24"/>
              </w:rPr>
              <w:t>9</w:t>
            </w:r>
            <w:r w:rsidR="00E2634B">
              <w:rPr>
                <w:rFonts w:ascii="Arial" w:hAnsi="Arial" w:cs="Arial"/>
                <w:sz w:val="24"/>
                <w:szCs w:val="24"/>
              </w:rPr>
              <w:t>.2</w:t>
            </w:r>
            <w:r w:rsidR="00163695">
              <w:rPr>
                <w:rFonts w:ascii="Arial" w:hAnsi="Arial" w:cs="Arial"/>
                <w:sz w:val="24"/>
                <w:szCs w:val="24"/>
              </w:rPr>
              <w:t xml:space="preserve"> N</w:t>
            </w:r>
          </w:p>
        </w:tc>
        <w:tc>
          <w:tcPr>
            <w:tcW w:w="3073" w:type="dxa"/>
          </w:tcPr>
          <w:p w14:paraId="4753433C" w14:textId="58330D4B" w:rsidR="00903A90" w:rsidRDefault="00BB292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E2634B">
              <w:rPr>
                <w:rFonts w:ascii="Arial" w:hAnsi="Arial" w:cs="Arial"/>
                <w:sz w:val="24"/>
                <w:szCs w:val="24"/>
              </w:rPr>
              <w:t>1</w:t>
            </w:r>
            <w:r w:rsidR="00F5106C">
              <w:rPr>
                <w:rFonts w:ascii="Arial" w:hAnsi="Arial" w:cs="Arial"/>
                <w:sz w:val="24"/>
                <w:szCs w:val="24"/>
              </w:rPr>
              <w:t>7.9</w:t>
            </w:r>
            <w:r w:rsidR="00163695">
              <w:rPr>
                <w:rFonts w:ascii="Arial" w:hAnsi="Arial" w:cs="Arial"/>
                <w:sz w:val="24"/>
                <w:szCs w:val="24"/>
              </w:rPr>
              <w:t xml:space="preserve"> N</w:t>
            </w:r>
          </w:p>
        </w:tc>
      </w:tr>
    </w:tbl>
    <w:p w14:paraId="26B52ACD" w14:textId="2BAF88AB" w:rsidR="00F92301" w:rsidRDefault="00F92301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2160"/>
        <w:gridCol w:w="5503"/>
      </w:tblGrid>
      <w:tr w:rsidR="00BB2921" w14:paraId="5116958E" w14:textId="77777777" w:rsidTr="002411BA">
        <w:tc>
          <w:tcPr>
            <w:tcW w:w="432" w:type="dxa"/>
          </w:tcPr>
          <w:p w14:paraId="0F37C554" w14:textId="77777777" w:rsidR="00BB2921" w:rsidRDefault="00BB2921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</w:t>
            </w:r>
          </w:p>
        </w:tc>
        <w:tc>
          <w:tcPr>
            <w:tcW w:w="7663" w:type="dxa"/>
            <w:gridSpan w:val="2"/>
          </w:tcPr>
          <w:p w14:paraId="1661C394" w14:textId="77777777" w:rsidR="00BB2921" w:rsidRDefault="003456D8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For vectors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>, determine</w:t>
            </w:r>
            <w:r w:rsidR="00BB2921">
              <w:rPr>
                <w:rFonts w:ascii="Arial" w:hAnsi="Arial" w:cs="Arial"/>
                <w:sz w:val="24"/>
                <w:szCs w:val="24"/>
              </w:rPr>
              <w:t xml:space="preserve"> the </w:t>
            </w:r>
            <w:r w:rsidR="00BE20C9">
              <w:rPr>
                <w:rFonts w:ascii="Arial" w:hAnsi="Arial" w:cs="Arial"/>
                <w:sz w:val="24"/>
                <w:szCs w:val="24"/>
              </w:rPr>
              <w:t xml:space="preserve">magnitude of the angle between the resultant </w:t>
            </w:r>
            <m:oMath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b>
              </m:sSub>
            </m:oMath>
            <w:r w:rsidR="00BE20C9">
              <w:rPr>
                <w:rFonts w:ascii="Arial" w:hAnsi="Arial" w:cs="Arial"/>
                <w:sz w:val="24"/>
                <w:szCs w:val="24"/>
              </w:rPr>
              <w:t xml:space="preserve"> and the horizontal reference line.</w:t>
            </w:r>
          </w:p>
          <w:p w14:paraId="6999EC99" w14:textId="747A642B" w:rsidR="0031703A" w:rsidRDefault="0031703A" w:rsidP="00012B6B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B2921" w14:paraId="6A21A52A" w14:textId="77777777" w:rsidTr="002411BA">
        <w:tc>
          <w:tcPr>
            <w:tcW w:w="432" w:type="dxa"/>
          </w:tcPr>
          <w:p w14:paraId="6A74389B" w14:textId="77777777" w:rsidR="00BB2921" w:rsidRDefault="00BB2921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07AC9237" w14:textId="0F5D4FAB" w:rsidR="00BB2921" w:rsidRDefault="00BB2921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25.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4</m:t>
                  </m:r>
                </m:e>
                <m: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o</m:t>
                  </m:r>
                </m:sup>
              </m:sSup>
            </m:oMath>
          </w:p>
        </w:tc>
        <w:tc>
          <w:tcPr>
            <w:tcW w:w="5503" w:type="dxa"/>
          </w:tcPr>
          <w:p w14:paraId="0271FDC8" w14:textId="0A58C311" w:rsidR="00BB2921" w:rsidRDefault="00B92F91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</w:rPr>
              <mc:AlternateContent>
                <mc:Choice Requires="wpc">
                  <w:drawing>
                    <wp:anchor distT="0" distB="0" distL="114300" distR="114300" simplePos="0" relativeHeight="251659264" behindDoc="0" locked="0" layoutInCell="1" allowOverlap="1" wp14:anchorId="60236EE9" wp14:editId="4D110970">
                      <wp:simplePos x="0" y="0"/>
                      <wp:positionH relativeFrom="column">
                        <wp:posOffset>1026374</wp:posOffset>
                      </wp:positionH>
                      <wp:positionV relativeFrom="paragraph">
                        <wp:posOffset>141605</wp:posOffset>
                      </wp:positionV>
                      <wp:extent cx="4006850" cy="3679190"/>
                      <wp:effectExtent l="0" t="0" r="0" b="0"/>
                      <wp:wrapNone/>
                      <wp:docPr id="8" name="Canvas 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g:wgp>
                              <wpg:cNvPr id="19" name="Group 19"/>
                              <wpg:cNvGrpSpPr/>
                              <wpg:grpSpPr>
                                <a:xfrm>
                                  <a:off x="1052684" y="866172"/>
                                  <a:ext cx="2275862" cy="1478675"/>
                                  <a:chOff x="1193351" y="386711"/>
                                  <a:chExt cx="2275862" cy="1478675"/>
                                </a:xfrm>
                              </wpg:grpSpPr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2280493" y="1578167"/>
                                    <a:ext cx="118872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Straight Connector 17"/>
                                <wps:cNvCnPr/>
                                <wps:spPr>
                                  <a:xfrm rot="5400000">
                                    <a:off x="1688877" y="981071"/>
                                    <a:ext cx="118872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" name="Straight Connector 18"/>
                                <wps:cNvCnPr/>
                                <wps:spPr>
                                  <a:xfrm rot="9000000">
                                    <a:off x="1193351" y="1865386"/>
                                    <a:ext cx="118872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872882" y="2605710"/>
                                  <a:ext cx="305435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631E96" w14:textId="08872399" w:rsidR="0091643D" w:rsidRDefault="00012B6B" w:rsidP="00012B6B">
                                    <m:oMath>
                                      <m:r>
                                        <w:rPr>
                                          <w:rFonts w:ascii="Cambria Math"/>
                                        </w:rPr>
                                        <m:t>x</m:t>
                                      </m:r>
                                    </m:oMath>
                                    <w:r w:rsidR="0091643D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0"/>
                              <wps:cNvSpPr txBox="1"/>
                              <wps:spPr>
                                <a:xfrm>
                                  <a:off x="3270019" y="1929147"/>
                                  <a:ext cx="305435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A0EA37" w14:textId="51312A7F" w:rsidR="0091643D" w:rsidRDefault="00012B6B" w:rsidP="00012B6B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</w:pPr>
                                    <m:oMath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y</m:t>
                                      </m:r>
                                    </m:oMath>
                                    <w:r w:rsidR="0091643D">
                                      <w:rPr>
                                        <w:rFonts w:ascii="Calibri" w:eastAsia="Calibri" w:hAnsi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0"/>
                              <wps:cNvSpPr txBox="1"/>
                              <wps:spPr>
                                <a:xfrm>
                                  <a:off x="1992067" y="637429"/>
                                  <a:ext cx="305435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664C5C" w14:textId="09000C32" w:rsidR="0091643D" w:rsidRDefault="00012B6B" w:rsidP="00012B6B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</w:pPr>
                                    <m:oMath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z</m:t>
                                      </m:r>
                                    </m:oMath>
                                    <w:r w:rsidR="0091643D">
                                      <w:rPr>
                                        <w:rFonts w:ascii="Calibri" w:eastAsia="Calibri" w:hAnsi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Straight Arrow Connector 27"/>
                              <wps:cNvCnPr/>
                              <wps:spPr>
                                <a:xfrm>
                                  <a:off x="2145333" y="2057477"/>
                                  <a:ext cx="847618" cy="907574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med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Text Box 20"/>
                              <wps:cNvSpPr txBox="1"/>
                              <wps:spPr>
                                <a:xfrm>
                                  <a:off x="2107850" y="2957407"/>
                                  <a:ext cx="1899285" cy="419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1E4480" w14:textId="43559718" w:rsidR="0091643D" w:rsidRDefault="001F14EE" w:rsidP="00012B6B">
                                    <w:pPr>
                                      <w:pStyle w:val="NormalWeb"/>
                                      <w:spacing w:before="0" w:beforeAutospacing="0" w:after="160" w:afterAutospacing="0" w:line="254" w:lineRule="auto"/>
                                    </w:p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libri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F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dPr>
                                        <m:e>
                                          <w:bookmarkStart w:id="0" w:name="_Hlk105278708"/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6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i</m:t>
                                              </m:r>
                                            </m:e>
                                          </m:acc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+3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j</m:t>
                                              </m:r>
                                            </m:e>
                                          </m:acc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6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w:bookmarkStart w:id="1" w:name="_Hlk105331265"/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k</m:t>
                                              </m:r>
                                              <w:bookmarkEnd w:id="1"/>
                                            </m:e>
                                          </m:acc>
                                          <w:bookmarkEnd w:id="0"/>
                                        </m:e>
                                      </m:d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lb</m:t>
                                      </m:r>
                                    </m:oMath>
                                    <w:r w:rsidR="0091643D">
                                      <w:rPr>
                                        <w:rFonts w:ascii="Calibri" w:eastAsia="Calibri" w:hAnsi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Straight Arrow Connector 29"/>
                              <wps:cNvCnPr/>
                              <wps:spPr>
                                <a:xfrm flipH="1" flipV="1">
                                  <a:off x="935725" y="1669907"/>
                                  <a:ext cx="1226050" cy="393767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med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Text Box 20"/>
                              <wps:cNvSpPr txBox="1"/>
                              <wps:spPr>
                                <a:xfrm>
                                  <a:off x="39333" y="1330704"/>
                                  <a:ext cx="189928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30BA18" w14:textId="4B28FA9A" w:rsidR="0091643D" w:rsidRDefault="001F14EE" w:rsidP="00012B6B">
                                    <w:pPr>
                                      <w:pStyle w:val="NormalWeb"/>
                                      <w:spacing w:before="0" w:beforeAutospacing="0" w:after="160" w:afterAutospacing="0" w:line="252" w:lineRule="auto"/>
                                    </w:p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libri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F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Calibri" w:hAnsi="Calibri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4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i</m:t>
                                              </m:r>
                                            </m:e>
                                          </m:acc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5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j</m:t>
                                              </m:r>
                                            </m:e>
                                          </m:acc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+3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k</m:t>
                                              </m:r>
                                            </m:e>
                                          </m:acc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e>
                                      </m:d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lb</m:t>
                                      </m:r>
                                    </m:oMath>
                                    <w:r w:rsidR="0091643D">
                                      <w:rPr>
                                        <w:rFonts w:ascii="Calibri" w:eastAsia="Calibri" w:hAnsi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Straight Arrow Connector 31"/>
                              <wps:cNvCnPr/>
                              <wps:spPr>
                                <a:xfrm flipV="1">
                                  <a:off x="2139826" y="1330704"/>
                                  <a:ext cx="743074" cy="72413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med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Text Box 20"/>
                              <wps:cNvSpPr txBox="1"/>
                              <wps:spPr>
                                <a:xfrm>
                                  <a:off x="2462845" y="890191"/>
                                  <a:ext cx="1371397" cy="418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C2CC91" w14:textId="12EB97A7" w:rsidR="0091643D" w:rsidRDefault="001F14EE" w:rsidP="00012B6B">
                                    <w:pPr>
                                      <w:pStyle w:val="NormalWeb"/>
                                      <w:spacing w:before="0" w:beforeAutospacing="0" w:after="160" w:afterAutospacing="0" w:line="252" w:lineRule="auto"/>
                                    </w:p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libri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F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3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j</m:t>
                                              </m:r>
                                            </m:e>
                                          </m:acc>
                                          <m:r>
                                            <w:rPr>
                                              <w:rFonts w:ascii="Cambria Math" w:eastAsia="Calibri" w:hAnsi="Calibri"/>
                                              <w:sz w:val="22"/>
                                              <w:szCs w:val="22"/>
                                            </w:rPr>
                                            <m:t>+4</m:t>
                                          </m:r>
                                          <m:acc>
                                            <m:accPr>
                                              <m:chr m:val="̄"/>
                                              <m:ctrlPr>
                                                <w:rPr>
                                                  <w:rFonts w:ascii="Cambria Math" w:eastAsia="Calibri" w:hAnsi="Calibri"/>
                                                  <w:i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Calibri" w:hAnsi="Calibri"/>
                                                  <w:sz w:val="22"/>
                                                  <w:szCs w:val="22"/>
                                                </w:rPr>
                                                <m:t>k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lb</m:t>
                                      </m:r>
                                    </m:oMath>
                                    <w:r w:rsidR="0091643D">
                                      <w:rPr>
                                        <w:rFonts w:ascii="Calibri" w:eastAsia="Calibri" w:hAnsi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20"/>
                              <wps:cNvSpPr txBox="1"/>
                              <wps:spPr>
                                <a:xfrm>
                                  <a:off x="1895520" y="1789597"/>
                                  <a:ext cx="305435" cy="2882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CD265F" w14:textId="345AA01F" w:rsidR="0091643D" w:rsidRDefault="00012B6B" w:rsidP="00012B6B">
                                    <w:pPr>
                                      <w:pStyle w:val="NormalWeb"/>
                                      <w:spacing w:before="0" w:beforeAutospacing="0" w:after="160" w:afterAutospacing="0" w:line="254" w:lineRule="auto"/>
                                    </w:pPr>
                                    <m:oMath>
                                      <m:r>
                                        <w:rPr>
                                          <w:rFonts w:ascii="Cambria Math" w:eastAsia="Calibri" w:hAnsi="Calibri"/>
                                          <w:sz w:val="22"/>
                                          <w:szCs w:val="22"/>
                                        </w:rPr>
                                        <m:t>O</m:t>
                                      </m:r>
                                    </m:oMath>
                                    <w:r w:rsidR="0091643D">
                                      <w:rPr>
                                        <w:rFonts w:ascii="Calibri" w:eastAsia="Calibri" w:hAnsi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anchor>
                  </w:drawing>
                </mc:Choice>
                <mc:Fallback>
                  <w:pict>
                    <v:group w14:anchorId="60236EE9" id="Canvas 8" o:spid="_x0000_s1053" editas="canvas" style="position:absolute;margin-left:80.8pt;margin-top:11.15pt;width:315.5pt;height:289.7pt;z-index:251659264" coordsize="40068,36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">
                      <v:shape id="_x0000_s1054" type="#_x0000_t75" style="position:absolute;width:40068;height:36791;visibility:visible;mso-wrap-style:square">
                        <v:fill o:detectmouseclick="t"/>
                        <v:path o:connecttype="none"/>
                      </v:shape>
                      <v:group id="Group 19" o:spid="_x0000_s1055" style="position:absolute;left:10526;top:8661;width:22759;height:14787" coordorigin="11933,3867" coordsize="22758,14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line id="Straight Connector 14" o:spid="_x0000_s1056" style="position:absolute;visibility:visible;mso-wrap-style:square" from="22804,15781" to="34692,1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" strokecolor="black [3213]" strokeweight=".5pt">
                          <v:stroke joinstyle="miter"/>
                        </v:line>
                        <v:line id="Straight Connector 17" o:spid="_x0000_s1057" style="position:absolute;rotation:90;visibility:visible;mso-wrap-style:square" from="16888,9811" to="28775,9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" strokecolor="black [3213]" strokeweight=".5pt">
                          <v:stroke joinstyle="miter"/>
                        </v:line>
                        <v:line id="Straight Connector 18" o:spid="_x0000_s1058" style="position:absolute;rotation:150;visibility:visible;mso-wrap-style:square" from="11933,18653" to="23820,18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" strokecolor="black [3213]" strokeweight=".5pt">
                          <v:stroke joinstyle="miter"/>
                        </v:line>
                      </v:group>
                      <v:shape id="Text Box 20" o:spid="_x0000_s1059" type="#_x0000_t202" style="position:absolute;left:8728;top:26057;width:305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26631E96" w14:textId="08872399" w:rsidR="0091643D" w:rsidRDefault="00012B6B" w:rsidP="00012B6B">
                              <m:oMath>
                                <m:r>
                                  <w:rPr>
                                    <w:rFonts w:ascii="Cambria Math"/>
                                  </w:rPr>
                                  <m:t>x</m:t>
                                </m:r>
                              </m:oMath>
                              <w:r w:rsidR="0091643D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0" o:spid="_x0000_s1060" type="#_x0000_t202" style="position:absolute;left:32700;top:19291;width:3054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6EA0EA37" w14:textId="51312A7F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y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0" o:spid="_x0000_s1061" type="#_x0000_t202" style="position:absolute;left:19920;top:6374;width:305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47664C5C" w14:textId="09000C32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z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Straight Arrow Connector 27" o:spid="_x0000_s1062" type="#_x0000_t32" style="position:absolute;left:21453;top:20574;width:8476;height:90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" strokecolor="black [3213]" strokeweight="1pt">
                        <v:stroke endarrow="classic" endarrowlength="long" joinstyle="miter"/>
                      </v:shape>
                      <v:shape id="Text Box 20" o:spid="_x0000_s1063" type="#_x0000_t202" style="position:absolute;left:21078;top:29574;width:18993;height:41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<v:textbox>
                          <w:txbxContent>
                            <w:p w14:paraId="381E4480" w14:textId="43559718" w:rsidR="0091643D" w:rsidRDefault="001F14EE" w:rsidP="00012B6B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</w:p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libri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w:bookmarkStart w:id="2" w:name="_Hlk105278708"/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6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+3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j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6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w:bookmarkStart w:id="3" w:name="_Hlk105331265"/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  <w:bookmarkEnd w:id="3"/>
                                      </m:e>
                                    </m:acc>
                                    <w:bookmarkEnd w:id="2"/>
                                  </m:e>
                                </m:d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lb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Straight Arrow Connector 29" o:spid="_x0000_s1064" type="#_x0000_t32" style="position:absolute;left:9357;top:16699;width:12260;height:393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" strokecolor="black [3213]" strokeweight="1pt">
                        <v:stroke endarrow="classic" endarrowlength="long" joinstyle="miter"/>
                      </v:shape>
                      <v:shape id="Text Box 20" o:spid="_x0000_s1065" type="#_x0000_t202" style="position:absolute;left:393;top:13307;width:18993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4F30BA18" w14:textId="4B28FA9A" w:rsidR="0091643D" w:rsidRDefault="001F14EE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libri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libri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4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5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j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+3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</m:acc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e>
                                </m:d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lb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Straight Arrow Connector 31" o:spid="_x0000_s1066" type="#_x0000_t32" style="position:absolute;left:21398;top:13307;width:7431;height:72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" strokecolor="black [3213]" strokeweight="1pt">
                        <v:stroke endarrow="classic" endarrowlength="long" joinstyle="miter"/>
                      </v:shape>
                      <v:shape id="Text Box 20" o:spid="_x0000_s1067" type="#_x0000_t202" style="position:absolute;left:24628;top:8901;width:13714;height:4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<v:textbox>
                          <w:txbxContent>
                            <w:p w14:paraId="05C2CC91" w14:textId="12EB97A7" w:rsidR="0091643D" w:rsidRDefault="001F14EE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libri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3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j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eastAsia="Calibri" w:hAnsi="Calibri"/>
                                        <w:sz w:val="22"/>
                                        <w:szCs w:val="22"/>
                                      </w:rPr>
                                      <m:t>+4</m:t>
                                    </m:r>
                                    <m:acc>
                                      <m:accPr>
                                        <m:chr m:val="̄"/>
                                        <m:ctrlPr>
                                          <w:rPr>
                                            <w:rFonts w:ascii="Cambria Math" w:eastAsia="Calibri" w:hAnsi="Calibri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libri" w:hAnsi="Calibri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lb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0" o:spid="_x0000_s1068" type="#_x0000_t202" style="position:absolute;left:18955;top:17895;width:3054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<v:textbox>
                          <w:txbxContent>
                            <w:p w14:paraId="4BCD265F" w14:textId="345AA01F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O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B2921">
              <w:rPr>
                <w:rFonts w:ascii="Arial" w:hAnsi="Arial" w:cs="Arial"/>
                <w:sz w:val="24"/>
                <w:szCs w:val="24"/>
              </w:rPr>
              <w:t xml:space="preserve">B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27.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o</m:t>
                  </m:r>
                </m:sup>
              </m:sSup>
            </m:oMath>
            <w:r w:rsidR="00526E0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BB2921" w14:paraId="76E4C2DA" w14:textId="77777777" w:rsidTr="002411BA">
        <w:tc>
          <w:tcPr>
            <w:tcW w:w="432" w:type="dxa"/>
          </w:tcPr>
          <w:p w14:paraId="27CA2F5A" w14:textId="77777777" w:rsidR="00BB2921" w:rsidRDefault="00BB2921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12875A2D" w14:textId="5BF1FBE4" w:rsidR="00BB2921" w:rsidRDefault="00BB2921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24.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e>
                <m: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o</m:t>
                  </m:r>
                </m:sup>
              </m:sSup>
            </m:oMath>
          </w:p>
        </w:tc>
        <w:tc>
          <w:tcPr>
            <w:tcW w:w="5503" w:type="dxa"/>
          </w:tcPr>
          <w:p w14:paraId="6D9B38F3" w14:textId="7851E600" w:rsidR="00BB2921" w:rsidRDefault="00BB2921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22.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6</m:t>
                  </m:r>
                </m:e>
                <m: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o</m:t>
                  </m:r>
                </m:sup>
              </m:sSup>
            </m:oMath>
          </w:p>
        </w:tc>
      </w:tr>
    </w:tbl>
    <w:p w14:paraId="6C68361A" w14:textId="683B8F78" w:rsidR="00BE20C9" w:rsidRDefault="00BE20C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___________________ </w:t>
      </w:r>
    </w:p>
    <w:p w14:paraId="71A0A35E" w14:textId="122A2F15" w:rsidR="00BE20C9" w:rsidRDefault="00BE20C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ectors in Three Dimens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4153"/>
        <w:gridCol w:w="1080"/>
      </w:tblGrid>
      <w:tr w:rsidR="00640670" w14:paraId="250E4063" w14:textId="77777777" w:rsidTr="00640670">
        <w:tc>
          <w:tcPr>
            <w:tcW w:w="432" w:type="dxa"/>
          </w:tcPr>
          <w:p w14:paraId="0AD7610F" w14:textId="54D8B623" w:rsidR="006F7638" w:rsidRDefault="0031703A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</w:t>
            </w:r>
          </w:p>
          <w:p w14:paraId="69BBB9A3" w14:textId="7EFD41F8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233" w:type="dxa"/>
            <w:gridSpan w:val="2"/>
          </w:tcPr>
          <w:p w14:paraId="61CD8904" w14:textId="20F616A8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termine a unit vector in the direction of 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640670" w14:paraId="1C514CC8" w14:textId="77777777" w:rsidTr="00640670">
        <w:tc>
          <w:tcPr>
            <w:tcW w:w="432" w:type="dxa"/>
          </w:tcPr>
          <w:p w14:paraId="2EC8D8F4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6A37CAF3" w14:textId="5B0E2CA9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33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1080" w:type="dxa"/>
          </w:tcPr>
          <w:p w14:paraId="7971C2F6" w14:textId="34F4C65B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</w:tr>
      <w:tr w:rsidR="00640670" w14:paraId="2D1175B4" w14:textId="77777777" w:rsidTr="00640670">
        <w:tc>
          <w:tcPr>
            <w:tcW w:w="432" w:type="dxa"/>
          </w:tcPr>
          <w:p w14:paraId="75FB6068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47AE681F" w14:textId="763C4471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33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1080" w:type="dxa"/>
          </w:tcPr>
          <w:p w14:paraId="08DD4E4C" w14:textId="78CD7E15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</w:tr>
      <w:tr w:rsidR="00640670" w14:paraId="395EE892" w14:textId="77777777" w:rsidTr="00640670">
        <w:tc>
          <w:tcPr>
            <w:tcW w:w="432" w:type="dxa"/>
          </w:tcPr>
          <w:p w14:paraId="2672F72C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2381087C" w14:textId="2C5E483A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.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33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  <w:r w:rsidR="00526E0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</w:tcPr>
          <w:p w14:paraId="282F4B0D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0670" w14:paraId="4DB51D21" w14:textId="77777777" w:rsidTr="00640670">
        <w:tc>
          <w:tcPr>
            <w:tcW w:w="432" w:type="dxa"/>
          </w:tcPr>
          <w:p w14:paraId="572ACDF0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202B5C03" w14:textId="2EE7298D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.</w:t>
            </w:r>
            <w:r w:rsidR="001B65F2"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33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666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1080" w:type="dxa"/>
          </w:tcPr>
          <w:p w14:paraId="3A75A12D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3B2B1FFA" w14:textId="48B0A662" w:rsidR="00F92301" w:rsidRDefault="00DC7569" w:rsidP="00DC7569">
      <w:pPr>
        <w:tabs>
          <w:tab w:val="left" w:pos="141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4153"/>
        <w:gridCol w:w="1080"/>
      </w:tblGrid>
      <w:tr w:rsidR="00640670" w14:paraId="047F5140" w14:textId="77777777" w:rsidTr="002411BA">
        <w:tc>
          <w:tcPr>
            <w:tcW w:w="432" w:type="dxa"/>
          </w:tcPr>
          <w:p w14:paraId="0C55167C" w14:textId="1268F47F" w:rsidR="00640670" w:rsidRDefault="00640670" w:rsidP="0064067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.</w:t>
            </w:r>
          </w:p>
        </w:tc>
        <w:tc>
          <w:tcPr>
            <w:tcW w:w="5233" w:type="dxa"/>
            <w:gridSpan w:val="2"/>
          </w:tcPr>
          <w:p w14:paraId="374C4852" w14:textId="4E903576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termine the direction angles,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α,β,γ</m:t>
                  </m:r>
                </m:e>
              </m:d>
            </m:oMath>
            <w:r w:rsidR="00FD10AF">
              <w:rPr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4"/>
                <w:szCs w:val="24"/>
              </w:rPr>
              <w:t xml:space="preserve"> for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3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640670" w14:paraId="38CDFCF4" w14:textId="77777777" w:rsidTr="002411BA">
        <w:trPr>
          <w:gridAfter w:val="1"/>
          <w:wAfter w:w="1080" w:type="dxa"/>
        </w:trPr>
        <w:tc>
          <w:tcPr>
            <w:tcW w:w="432" w:type="dxa"/>
          </w:tcPr>
          <w:p w14:paraId="235CC776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395CD116" w14:textId="0F21A233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.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90.0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°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6.9°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53.1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°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</m:d>
            </m:oMath>
          </w:p>
        </w:tc>
      </w:tr>
      <w:tr w:rsidR="00640670" w14:paraId="2F6D868E" w14:textId="77777777" w:rsidTr="002411BA">
        <w:trPr>
          <w:gridAfter w:val="1"/>
          <w:wAfter w:w="1080" w:type="dxa"/>
        </w:trPr>
        <w:tc>
          <w:tcPr>
            <w:tcW w:w="432" w:type="dxa"/>
          </w:tcPr>
          <w:p w14:paraId="516DECD0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0122CF0B" w14:textId="6CA3D114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0.0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°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53.1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°,36.9°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</m:d>
            </m:oMath>
          </w:p>
        </w:tc>
      </w:tr>
      <w:tr w:rsidR="00640670" w14:paraId="49F6FE18" w14:textId="77777777" w:rsidTr="002411BA">
        <w:trPr>
          <w:gridAfter w:val="1"/>
          <w:wAfter w:w="1080" w:type="dxa"/>
        </w:trPr>
        <w:tc>
          <w:tcPr>
            <w:tcW w:w="432" w:type="dxa"/>
          </w:tcPr>
          <w:p w14:paraId="17CFB9D9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17198B05" w14:textId="45E7F2C7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.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53.1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°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9</m:t>
                  </m:r>
                  <m:sSup>
                    <m:sSup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0.0</m:t>
                      </m:r>
                    </m:e>
                    <m:sup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o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,36.9°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</m:d>
            </m:oMath>
          </w:p>
        </w:tc>
      </w:tr>
      <w:tr w:rsidR="00640670" w14:paraId="348D7711" w14:textId="77777777" w:rsidTr="002411BA">
        <w:trPr>
          <w:gridAfter w:val="1"/>
          <w:wAfter w:w="1080" w:type="dxa"/>
        </w:trPr>
        <w:tc>
          <w:tcPr>
            <w:tcW w:w="432" w:type="dxa"/>
          </w:tcPr>
          <w:p w14:paraId="237EB48D" w14:textId="77777777" w:rsidR="00640670" w:rsidRDefault="00640670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53" w:type="dxa"/>
          </w:tcPr>
          <w:p w14:paraId="4EE14E80" w14:textId="4C582582" w:rsidR="00640670" w:rsidRDefault="0064067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   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90.0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°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53.1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°,36.9°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</m:d>
            </m:oMath>
          </w:p>
        </w:tc>
      </w:tr>
    </w:tbl>
    <w:p w14:paraId="007690E4" w14:textId="5B989E41" w:rsidR="00F92301" w:rsidRDefault="00F92301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2160"/>
        <w:gridCol w:w="5503"/>
      </w:tblGrid>
      <w:tr w:rsidR="00FD10AF" w14:paraId="2D3F22AC" w14:textId="77777777" w:rsidTr="002411BA">
        <w:tc>
          <w:tcPr>
            <w:tcW w:w="432" w:type="dxa"/>
          </w:tcPr>
          <w:p w14:paraId="7B153C64" w14:textId="13E6DF28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.</w:t>
            </w:r>
          </w:p>
        </w:tc>
        <w:tc>
          <w:tcPr>
            <w:tcW w:w="7663" w:type="dxa"/>
            <w:gridSpan w:val="2"/>
          </w:tcPr>
          <w:p w14:paraId="6511C817" w14:textId="77777777" w:rsidR="00FD10AF" w:rsidRDefault="00FD10AF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termine the </w:t>
            </w:r>
            <w:r w:rsidR="00B92F91">
              <w:rPr>
                <w:rFonts w:ascii="Arial" w:hAnsi="Arial" w:cs="Arial"/>
                <w:sz w:val="24"/>
                <w:szCs w:val="24"/>
              </w:rPr>
              <w:t xml:space="preserve">magnitude of the </w:t>
            </w:r>
            <w:r>
              <w:rPr>
                <w:rFonts w:ascii="Arial" w:hAnsi="Arial" w:cs="Arial"/>
                <w:sz w:val="24"/>
                <w:szCs w:val="24"/>
              </w:rPr>
              <w:t xml:space="preserve">projection of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 xml:space="preserve"> in the direction of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3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78BAB1AD" w14:textId="24E0F488" w:rsidR="0031703A" w:rsidRDefault="0031703A" w:rsidP="00012B6B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D10AF" w14:paraId="70B3C362" w14:textId="77777777" w:rsidTr="002411BA">
        <w:tc>
          <w:tcPr>
            <w:tcW w:w="432" w:type="dxa"/>
          </w:tcPr>
          <w:p w14:paraId="6A21FED1" w14:textId="77777777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35398C11" w14:textId="69841756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FF014B">
              <w:rPr>
                <w:rFonts w:ascii="Arial" w:hAnsi="Arial" w:cs="Arial"/>
                <w:sz w:val="24"/>
                <w:szCs w:val="24"/>
              </w:rPr>
              <w:t>0.</w:t>
            </w:r>
            <w:r w:rsidR="00371F13">
              <w:rPr>
                <w:rFonts w:ascii="Arial" w:hAnsi="Arial" w:cs="Arial"/>
                <w:sz w:val="24"/>
                <w:szCs w:val="24"/>
              </w:rPr>
              <w:t>76</w:t>
            </w:r>
            <w:r w:rsidR="00163695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163695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5503" w:type="dxa"/>
          </w:tcPr>
          <w:p w14:paraId="7BBF307A" w14:textId="16A77E16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FF014B">
              <w:rPr>
                <w:rFonts w:ascii="Arial" w:hAnsi="Arial" w:cs="Arial"/>
                <w:sz w:val="24"/>
                <w:szCs w:val="24"/>
              </w:rPr>
              <w:t>0.54</w:t>
            </w:r>
            <w:r w:rsidR="00163695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163695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  <w:tr w:rsidR="00FD10AF" w14:paraId="056C447F" w14:textId="77777777" w:rsidTr="002411BA">
        <w:tc>
          <w:tcPr>
            <w:tcW w:w="432" w:type="dxa"/>
          </w:tcPr>
          <w:p w14:paraId="3B5B8B9A" w14:textId="77777777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4207564E" w14:textId="4190498C" w:rsidR="00FD10AF" w:rsidRDefault="00CB2820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FF014B">
              <w:rPr>
                <w:rFonts w:ascii="Arial" w:hAnsi="Arial" w:cs="Arial"/>
                <w:sz w:val="24"/>
                <w:szCs w:val="24"/>
              </w:rPr>
              <w:t>0.67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26E0D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5503" w:type="dxa"/>
          </w:tcPr>
          <w:p w14:paraId="2E86D37E" w14:textId="51B78F49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FF014B">
              <w:rPr>
                <w:rFonts w:ascii="Arial" w:hAnsi="Arial" w:cs="Arial"/>
                <w:sz w:val="24"/>
                <w:szCs w:val="24"/>
              </w:rPr>
              <w:t>0.6</w:t>
            </w:r>
            <w:r w:rsidR="00371F13">
              <w:rPr>
                <w:rFonts w:ascii="Arial" w:hAnsi="Arial" w:cs="Arial"/>
                <w:sz w:val="24"/>
                <w:szCs w:val="24"/>
              </w:rPr>
              <w:t>0</w:t>
            </w:r>
            <w:r w:rsidR="00163695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163695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</w:tbl>
    <w:p w14:paraId="08FC0A0B" w14:textId="77777777" w:rsidR="00FD10AF" w:rsidRDefault="00FD10AF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2160"/>
        <w:gridCol w:w="5143"/>
      </w:tblGrid>
      <w:tr w:rsidR="00FD10AF" w14:paraId="34B1F42D" w14:textId="77777777" w:rsidTr="002411BA">
        <w:tc>
          <w:tcPr>
            <w:tcW w:w="432" w:type="dxa"/>
          </w:tcPr>
          <w:p w14:paraId="6A796F23" w14:textId="009D4C10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.</w:t>
            </w:r>
          </w:p>
        </w:tc>
        <w:tc>
          <w:tcPr>
            <w:tcW w:w="7303" w:type="dxa"/>
            <w:gridSpan w:val="2"/>
          </w:tcPr>
          <w:p w14:paraId="12B18820" w14:textId="77777777" w:rsidR="00FD10AF" w:rsidRDefault="00FD10AF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termine the angle between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4FA98075" w14:textId="76360D84" w:rsidR="0031703A" w:rsidRDefault="0031703A" w:rsidP="00012B6B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D10AF" w14:paraId="1827BA5E" w14:textId="77777777" w:rsidTr="002411BA">
        <w:tc>
          <w:tcPr>
            <w:tcW w:w="432" w:type="dxa"/>
          </w:tcPr>
          <w:p w14:paraId="29F13CDD" w14:textId="77777777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26B8ADF3" w14:textId="7B20D8FC" w:rsidR="00FD10AF" w:rsidRPr="008537AA" w:rsidRDefault="00FD10AF" w:rsidP="00012B6B">
            <w:pPr>
              <w:rPr>
                <w:rFonts w:ascii="Arial" w:hAnsi="Arial" w:cs="Arial"/>
                <w:sz w:val="26"/>
                <w:szCs w:val="26"/>
              </w:rPr>
            </w:pPr>
            <w:r w:rsidRPr="008537AA">
              <w:rPr>
                <w:rFonts w:ascii="Arial" w:hAnsi="Arial" w:cs="Arial"/>
                <w:sz w:val="26"/>
                <w:szCs w:val="26"/>
              </w:rPr>
              <w:t xml:space="preserve">A.  </w:t>
            </w:r>
            <m:oMath>
              <m:r>
                <w:rPr>
                  <w:rFonts w:ascii="Cambria Math" w:hAnsi="Cambria Math" w:cs="Arial"/>
                  <w:sz w:val="26"/>
                  <w:szCs w:val="26"/>
                </w:rPr>
                <m:t>88.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6"/>
                      <w:szCs w:val="26"/>
                    </w:rPr>
                    <m:t>1</m:t>
                  </m:r>
                </m:e>
                <m:sup>
                  <m:r>
                    <w:rPr>
                      <w:rFonts w:ascii="Cambria Math" w:hAnsi="Arial" w:cs="Arial"/>
                      <w:sz w:val="26"/>
                      <w:szCs w:val="26"/>
                    </w:rPr>
                    <m:t>o</m:t>
                  </m:r>
                </m:sup>
              </m:sSup>
            </m:oMath>
            <w:r w:rsidR="00526E0D" w:rsidRPr="008537AA">
              <w:rPr>
                <w:rFonts w:ascii="Arial" w:hAnsi="Arial" w:cs="Arial"/>
                <w:sz w:val="26"/>
                <w:szCs w:val="26"/>
              </w:rPr>
              <w:t xml:space="preserve"> </w:t>
            </w:r>
          </w:p>
        </w:tc>
        <w:tc>
          <w:tcPr>
            <w:tcW w:w="5143" w:type="dxa"/>
          </w:tcPr>
          <w:p w14:paraId="15F5F795" w14:textId="54BA5E8B" w:rsidR="00FD10AF" w:rsidRPr="008537AA" w:rsidRDefault="00FD10AF" w:rsidP="00012B6B">
            <w:pPr>
              <w:rPr>
                <w:rFonts w:ascii="Arial" w:hAnsi="Arial" w:cs="Arial"/>
                <w:sz w:val="26"/>
                <w:szCs w:val="26"/>
              </w:rPr>
            </w:pPr>
            <w:r w:rsidRPr="008537AA">
              <w:rPr>
                <w:rFonts w:ascii="Arial" w:hAnsi="Arial" w:cs="Arial"/>
                <w:sz w:val="26"/>
                <w:szCs w:val="26"/>
              </w:rPr>
              <w:t xml:space="preserve">B.  </w:t>
            </w:r>
            <m:oMath>
              <m:r>
                <w:rPr>
                  <w:rFonts w:ascii="Cambria Math" w:hAnsi="Cambria Math" w:cs="Arial"/>
                  <w:sz w:val="26"/>
                  <w:szCs w:val="26"/>
                </w:rPr>
                <m:t>91.8°</m:t>
              </m:r>
            </m:oMath>
          </w:p>
        </w:tc>
      </w:tr>
      <w:tr w:rsidR="00FD10AF" w14:paraId="27DA01CE" w14:textId="77777777" w:rsidTr="002411BA">
        <w:tc>
          <w:tcPr>
            <w:tcW w:w="432" w:type="dxa"/>
          </w:tcPr>
          <w:p w14:paraId="47255435" w14:textId="77777777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7E1C4799" w14:textId="566009A2" w:rsidR="00FD10AF" w:rsidRPr="008537AA" w:rsidRDefault="00FD10AF" w:rsidP="00012B6B">
            <w:pPr>
              <w:rPr>
                <w:rFonts w:ascii="Arial" w:hAnsi="Arial" w:cs="Arial"/>
                <w:sz w:val="26"/>
                <w:szCs w:val="26"/>
              </w:rPr>
            </w:pPr>
            <w:r w:rsidRPr="008537AA">
              <w:rPr>
                <w:rFonts w:ascii="Arial" w:hAnsi="Arial" w:cs="Arial"/>
                <w:sz w:val="26"/>
                <w:szCs w:val="26"/>
              </w:rPr>
              <w:t xml:space="preserve">C.  </w:t>
            </w:r>
            <m:oMath>
              <m:r>
                <w:rPr>
                  <w:rFonts w:ascii="Cambria Math" w:hAnsi="Cambria Math" w:cs="Arial"/>
                  <w:sz w:val="26"/>
                  <w:szCs w:val="26"/>
                </w:rPr>
                <m:t>98.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6"/>
                      <w:szCs w:val="26"/>
                    </w:rPr>
                    <m:t>1</m:t>
                  </m:r>
                </m:e>
                <m:sup>
                  <m:r>
                    <w:rPr>
                      <w:rFonts w:ascii="Cambria Math" w:hAnsi="Arial" w:cs="Arial"/>
                      <w:sz w:val="26"/>
                      <w:szCs w:val="26"/>
                    </w:rPr>
                    <m:t>o</m:t>
                  </m:r>
                </m:sup>
              </m:sSup>
            </m:oMath>
          </w:p>
        </w:tc>
        <w:tc>
          <w:tcPr>
            <w:tcW w:w="5143" w:type="dxa"/>
          </w:tcPr>
          <w:p w14:paraId="1DF3AA53" w14:textId="528D1EC6" w:rsidR="00FD10AF" w:rsidRPr="008537AA" w:rsidRDefault="00FD10AF" w:rsidP="00012B6B">
            <w:pPr>
              <w:rPr>
                <w:rFonts w:ascii="Arial" w:hAnsi="Arial" w:cs="Arial"/>
                <w:sz w:val="26"/>
                <w:szCs w:val="26"/>
              </w:rPr>
            </w:pPr>
            <w:r w:rsidRPr="008537AA">
              <w:rPr>
                <w:rFonts w:ascii="Arial" w:hAnsi="Arial" w:cs="Arial"/>
                <w:sz w:val="26"/>
                <w:szCs w:val="26"/>
              </w:rPr>
              <w:t xml:space="preserve">D.  </w:t>
            </w:r>
            <m:oMath>
              <m:r>
                <w:rPr>
                  <w:rFonts w:ascii="Cambria Math" w:hAnsi="Cambria Math" w:cs="Arial"/>
                  <w:sz w:val="26"/>
                  <w:szCs w:val="26"/>
                </w:rPr>
                <m:t>94.7°</m:t>
              </m:r>
            </m:oMath>
          </w:p>
        </w:tc>
      </w:tr>
    </w:tbl>
    <w:p w14:paraId="2D6FA1C7" w14:textId="32219994" w:rsidR="00640670" w:rsidRDefault="00640670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2160"/>
        <w:gridCol w:w="5143"/>
      </w:tblGrid>
      <w:tr w:rsidR="00FD10AF" w14:paraId="3CEDF7B0" w14:textId="77777777" w:rsidTr="002411BA">
        <w:tc>
          <w:tcPr>
            <w:tcW w:w="432" w:type="dxa"/>
          </w:tcPr>
          <w:p w14:paraId="7C1C5A69" w14:textId="3152159B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.</w:t>
            </w:r>
          </w:p>
        </w:tc>
        <w:tc>
          <w:tcPr>
            <w:tcW w:w="7303" w:type="dxa"/>
            <w:gridSpan w:val="2"/>
          </w:tcPr>
          <w:p w14:paraId="43F9F51D" w14:textId="77777777" w:rsidR="00FD10AF" w:rsidRDefault="00FD10AF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termine the magnitude of the resultant </w:t>
            </w:r>
            <m:oMath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3</m:t>
                  </m:r>
                </m:sub>
              </m:sSub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66C55F82" w14:textId="3FC0012D" w:rsidR="0031703A" w:rsidRDefault="0031703A" w:rsidP="00012B6B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D10AF" w14:paraId="2033914C" w14:textId="77777777" w:rsidTr="002411BA">
        <w:tc>
          <w:tcPr>
            <w:tcW w:w="432" w:type="dxa"/>
          </w:tcPr>
          <w:p w14:paraId="1043DF46" w14:textId="77777777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16D94D16" w14:textId="60A38AEC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944446">
              <w:rPr>
                <w:rFonts w:ascii="Arial" w:hAnsi="Arial" w:cs="Arial"/>
                <w:sz w:val="24"/>
                <w:szCs w:val="24"/>
              </w:rPr>
              <w:t>1</w:t>
            </w:r>
            <w:r w:rsidR="00371F13">
              <w:rPr>
                <w:rFonts w:ascii="Arial" w:hAnsi="Arial" w:cs="Arial"/>
                <w:sz w:val="24"/>
                <w:szCs w:val="24"/>
              </w:rPr>
              <w:t>0</w:t>
            </w:r>
            <w:r w:rsidR="00FF014B">
              <w:rPr>
                <w:rFonts w:ascii="Arial" w:hAnsi="Arial" w:cs="Arial"/>
                <w:sz w:val="24"/>
                <w:szCs w:val="24"/>
              </w:rPr>
              <w:t>.7</w:t>
            </w:r>
            <w:r w:rsidR="003C3897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C3897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5143" w:type="dxa"/>
          </w:tcPr>
          <w:p w14:paraId="296EF180" w14:textId="229614A4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3C3897">
              <w:rPr>
                <w:rFonts w:ascii="Arial" w:hAnsi="Arial" w:cs="Arial"/>
                <w:sz w:val="24"/>
                <w:szCs w:val="24"/>
              </w:rPr>
              <w:t>1</w:t>
            </w:r>
            <w:r w:rsidR="00371F13">
              <w:rPr>
                <w:rFonts w:ascii="Arial" w:hAnsi="Arial" w:cs="Arial"/>
                <w:sz w:val="24"/>
                <w:szCs w:val="24"/>
              </w:rPr>
              <w:t>0.1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137D33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  <w:tr w:rsidR="00FD10AF" w14:paraId="43FCADAC" w14:textId="77777777" w:rsidTr="002411BA">
        <w:tc>
          <w:tcPr>
            <w:tcW w:w="432" w:type="dxa"/>
          </w:tcPr>
          <w:p w14:paraId="7559C342" w14:textId="77777777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0FA4B317" w14:textId="652CEF02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C2135B">
              <w:rPr>
                <w:rFonts w:ascii="Arial" w:hAnsi="Arial" w:cs="Arial"/>
                <w:sz w:val="24"/>
                <w:szCs w:val="24"/>
              </w:rPr>
              <w:t>1</w:t>
            </w:r>
            <w:r w:rsidR="00371F13">
              <w:rPr>
                <w:rFonts w:ascii="Arial" w:hAnsi="Arial" w:cs="Arial"/>
                <w:sz w:val="24"/>
                <w:szCs w:val="24"/>
              </w:rPr>
              <w:t>1</w:t>
            </w:r>
            <w:r w:rsidR="00C2135B">
              <w:rPr>
                <w:rFonts w:ascii="Arial" w:hAnsi="Arial" w:cs="Arial"/>
                <w:sz w:val="24"/>
                <w:szCs w:val="24"/>
              </w:rPr>
              <w:t>.8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26E0D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5143" w:type="dxa"/>
          </w:tcPr>
          <w:p w14:paraId="3C77336D" w14:textId="36DAF0EC" w:rsidR="00FD10AF" w:rsidRDefault="00FD10A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3C3897">
              <w:rPr>
                <w:rFonts w:ascii="Arial" w:hAnsi="Arial" w:cs="Arial"/>
                <w:sz w:val="24"/>
                <w:szCs w:val="24"/>
              </w:rPr>
              <w:t>1</w:t>
            </w:r>
            <w:r w:rsidR="00371F13">
              <w:rPr>
                <w:rFonts w:ascii="Arial" w:hAnsi="Arial" w:cs="Arial"/>
                <w:sz w:val="24"/>
                <w:szCs w:val="24"/>
              </w:rPr>
              <w:t>1</w:t>
            </w:r>
            <w:r w:rsidR="00C2135B">
              <w:rPr>
                <w:rFonts w:ascii="Arial" w:hAnsi="Arial" w:cs="Arial"/>
                <w:sz w:val="24"/>
                <w:szCs w:val="24"/>
              </w:rPr>
              <w:t>.1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137D33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</w:tbl>
    <w:p w14:paraId="44BC7881" w14:textId="77777777" w:rsidR="00A7711B" w:rsidRDefault="00A7711B">
      <w:pPr>
        <w:rPr>
          <w:rFonts w:ascii="Arial" w:hAnsi="Arial" w:cs="Arial"/>
          <w:sz w:val="24"/>
          <w:szCs w:val="24"/>
        </w:rPr>
      </w:pPr>
    </w:p>
    <w:p w14:paraId="5FA130DA" w14:textId="3FF1D93F" w:rsidR="00F92301" w:rsidRDefault="00C70F7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541A535D" wp14:editId="0E8CF398">
                <wp:simplePos x="0" y="0"/>
                <wp:positionH relativeFrom="column">
                  <wp:posOffset>3853150</wp:posOffset>
                </wp:positionH>
                <wp:positionV relativeFrom="paragraph">
                  <wp:posOffset>-256624</wp:posOffset>
                </wp:positionV>
                <wp:extent cx="2795270" cy="1982470"/>
                <wp:effectExtent l="0" t="0" r="0" b="0"/>
                <wp:wrapNone/>
                <wp:docPr id="58" name="Canvas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" name="Group 46"/>
                        <wpg:cNvGrpSpPr/>
                        <wpg:grpSpPr>
                          <a:xfrm>
                            <a:off x="286438" y="104659"/>
                            <a:ext cx="2377440" cy="1647023"/>
                            <a:chOff x="534320" y="636223"/>
                            <a:chExt cx="2377440" cy="1647023"/>
                          </a:xfrm>
                        </wpg:grpSpPr>
                        <wpg:grpSp>
                          <wpg:cNvPr id="34" name="Group 34"/>
                          <wpg:cNvGrpSpPr/>
                          <wpg:grpSpPr>
                            <a:xfrm>
                              <a:off x="718852" y="895120"/>
                              <a:ext cx="1920240" cy="731520"/>
                              <a:chOff x="895120" y="895120"/>
                              <a:chExt cx="1920240" cy="731520"/>
                            </a:xfrm>
                          </wpg:grpSpPr>
                          <wps:wsp>
                            <wps:cNvPr id="25" name="Straight Connector 25"/>
                            <wps:cNvCnPr/>
                            <wps:spPr>
                              <a:xfrm>
                                <a:off x="895120" y="895120"/>
                                <a:ext cx="548640" cy="73152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Connector 26"/>
                            <wps:cNvCnPr/>
                            <wps:spPr>
                              <a:xfrm flipH="1">
                                <a:off x="1443760" y="895120"/>
                                <a:ext cx="1371600" cy="73152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5" name="Isosceles Triangle 35"/>
                          <wps:cNvSpPr/>
                          <wps:spPr>
                            <a:xfrm flipV="1">
                              <a:off x="2544903" y="713343"/>
                              <a:ext cx="198303" cy="179025"/>
                            </a:xfrm>
                            <a:prstGeom prst="triangle">
                              <a:avLst/>
                            </a:prstGeom>
                            <a:solidFill>
                              <a:srgbClr val="FFC0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Isosceles Triangle 36"/>
                          <wps:cNvSpPr/>
                          <wps:spPr>
                            <a:xfrm flipV="1">
                              <a:off x="623432" y="722577"/>
                              <a:ext cx="198120" cy="178435"/>
                            </a:xfrm>
                            <a:prstGeom prst="triangle">
                              <a:avLst/>
                            </a:prstGeom>
                            <a:solidFill>
                              <a:srgbClr val="FFC0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Rectangle 24"/>
                          <wps:cNvSpPr/>
                          <wps:spPr>
                            <a:xfrm>
                              <a:off x="534320" y="636223"/>
                              <a:ext cx="2377440" cy="9144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FF0000"/>
                              </a:fgClr>
                              <a:bgClr>
                                <a:srgbClr val="92D050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Straight Connector 37"/>
                          <wps:cNvCnPr/>
                          <wps:spPr>
                            <a:xfrm>
                              <a:off x="859326" y="1069302"/>
                              <a:ext cx="20876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Straight Connector 38"/>
                          <wps:cNvCnPr/>
                          <wps:spPr>
                            <a:xfrm rot="16200000">
                              <a:off x="930461" y="1204588"/>
                              <a:ext cx="278354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1264186" y="1626640"/>
                              <a:ext cx="0" cy="27432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Rounded Rectangle 45"/>
                          <wps:cNvSpPr/>
                          <wps:spPr>
                            <a:xfrm>
                              <a:off x="977749" y="1905918"/>
                              <a:ext cx="575631" cy="3773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7" name="Text Box 47"/>
                        <wps:cNvSpPr txBox="1"/>
                        <wps:spPr>
                          <a:xfrm>
                            <a:off x="567373" y="327204"/>
                            <a:ext cx="352425" cy="305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BD7C4F" w14:textId="501BA7AA" w:rsidR="0091643D" w:rsidRDefault="00BC7D6F" w:rsidP="00012B6B">
                              <w:r>
                                <w:t>8</w:t>
                              </w:r>
                              <w:r w:rsidR="0091643D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7"/>
                        <wps:cNvSpPr txBox="1"/>
                        <wps:spPr>
                          <a:xfrm>
                            <a:off x="744614" y="518719"/>
                            <a:ext cx="352425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DF402A" w14:textId="10CAAC1D" w:rsidR="0091643D" w:rsidRDefault="00C2135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15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47"/>
                        <wps:cNvSpPr txBox="1"/>
                        <wps:spPr>
                          <a:xfrm>
                            <a:off x="1594008" y="821913"/>
                            <a:ext cx="352425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6018D82" w14:textId="1A4F21D8" w:rsidR="0091643D" w:rsidRDefault="00C2135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/>
                                  </w:rPr>
                                  <m:t>24</m:t>
                                </m:r>
                                <m:r>
                                  <w:rPr>
                                    <w:rFonts w:ascii="Cambria Math"/>
                                  </w:rPr>
                                  <m:t>°</m:t>
                                </m:r>
                              </m:oMath>
                              <w:r w:rsidR="0091643D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47"/>
                        <wps:cNvSpPr txBox="1"/>
                        <wps:spPr>
                          <a:xfrm>
                            <a:off x="226818" y="212946"/>
                            <a:ext cx="352425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45C47D" w14:textId="0E4469F9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A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47"/>
                        <wps:cNvSpPr txBox="1"/>
                        <wps:spPr>
                          <a:xfrm>
                            <a:off x="783171" y="948320"/>
                            <a:ext cx="352425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F17EAC" w14:textId="35B46911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B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47"/>
                        <wps:cNvSpPr txBox="1"/>
                        <wps:spPr>
                          <a:xfrm>
                            <a:off x="2375099" y="257012"/>
                            <a:ext cx="352425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C0B103" w14:textId="078488A7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C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47"/>
                        <wps:cNvSpPr txBox="1"/>
                        <wps:spPr>
                          <a:xfrm>
                            <a:off x="447868" y="939809"/>
                            <a:ext cx="64071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CD265D" w14:textId="615E5FE8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</w:rPr>
                                  <m:t>knot</m:t>
                                </m:r>
                              </m:oMath>
                              <w:r w:rsidR="0091643D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47"/>
                        <wps:cNvSpPr txBox="1"/>
                        <wps:spPr>
                          <a:xfrm>
                            <a:off x="733598" y="1419394"/>
                            <a:ext cx="67437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1C7F60" w14:textId="4E7C3E96" w:rsidR="0091643D" w:rsidRDefault="00EF0E13" w:rsidP="00012B6B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64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kg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Straight Connector 113"/>
                        <wps:cNvCnPr/>
                        <wps:spPr>
                          <a:xfrm flipH="1">
                            <a:off x="1075215" y="1095076"/>
                            <a:ext cx="73833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Arc 114"/>
                        <wps:cNvSpPr>
                          <a:spLocks noChangeAspect="1"/>
                        </wps:cNvSpPr>
                        <wps:spPr>
                          <a:xfrm rot="8512363" flipH="1">
                            <a:off x="880057" y="701028"/>
                            <a:ext cx="735330" cy="731520"/>
                          </a:xfrm>
                          <a:prstGeom prst="arc">
                            <a:avLst>
                              <a:gd name="adj1" fmla="val 18993924"/>
                              <a:gd name="adj2" fmla="val 0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arrow" w="med" len="med"/>
                            <a:tailEnd type="arrow" w="med" len="me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41A535D" id="Canvas 58" o:spid="_x0000_s1069" editas="canvas" style="position:absolute;margin-left:303.4pt;margin-top:-20.2pt;width:220.1pt;height:156.1pt;z-index:251660288" coordsize="27952,19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">
                <v:shape id="_x0000_s1070" type="#_x0000_t75" style="position:absolute;width:27952;height:19824;visibility:visible;mso-wrap-style:square">
                  <v:fill o:detectmouseclick="t"/>
                  <v:path o:connecttype="none"/>
                </v:shape>
                <v:group id="Group 46" o:spid="_x0000_s1071" style="position:absolute;left:2864;top:1046;width:23774;height:16470" coordorigin="5343,6362" coordsize="23774,16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group id="Group 34" o:spid="_x0000_s1072" style="position:absolute;left:7188;top:8951;width:19202;height:7315" coordorigin="8951,8951" coordsize="19202,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line id="Straight Connector 25" o:spid="_x0000_s1073" style="position:absolute;visibility:visible;mso-wrap-style:square" from="8951,8951" to="14437,16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KXdxgAAANs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Dv9fwg+Qqz8AAAD//wMAUEsBAi0AFAAGAAgAAAAhANvh9svuAAAAhQEAABMAAAAAAAAA&#10;AAAAAAAAAAAAAFtDb250ZW50X1R5cGVzXS54bWxQSwECLQAUAAYACAAAACEAWvQsW78AAAAVAQAA&#10;CwAAAAAAAAAAAAAAAAAfAQAAX3JlbHMvLnJlbHNQSwECLQAUAAYACAAAACEArWCl3cYAAADbAAAA&#10;DwAAAAAAAAAAAAAAAAAHAgAAZHJzL2Rvd25yZXYueG1sUEsFBgAAAAADAAMAtwAAAPoCAAAAAA==&#10;" strokecolor="black [3213]" strokeweight="1.5pt">
                      <v:stroke joinstyle="miter"/>
                    </v:line>
                    <v:line id="Straight Connector 26" o:spid="_x0000_s1074" style="position:absolute;flip:x;visibility:visible;mso-wrap-style:square" from="14437,8951" to="28153,16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" strokecolor="black [3213]" strokeweight="1.5pt">
                      <v:stroke joinstyle="miter"/>
                    </v:line>
                  </v:group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35" o:spid="_x0000_s1075" type="#_x0000_t5" style="position:absolute;left:25449;top:7133;width:1983;height:17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" fillcolor="#ffc000" strokecolor="black [3213]" strokeweight="1pt"/>
                  <v:shape id="Isosceles Triangle 36" o:spid="_x0000_s1076" type="#_x0000_t5" style="position:absolute;left:6234;top:7225;width:1981;height:178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" fillcolor="#ffc000" strokecolor="black [3213]" strokeweight="1pt"/>
                  <v:rect id="Rectangle 24" o:spid="_x0000_s1077" style="position:absolute;left:5343;top:6362;width:2377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" fillcolor="red" strokecolor="black [3213]" strokeweight="1pt">
                    <v:fill r:id="rId7" o:title="" color2="#92d050" type="pattern"/>
                  </v:rect>
                  <v:line id="Straight Connector 37" o:spid="_x0000_s1078" style="position:absolute;visibility:visible;mso-wrap-style:square" from="8593,10693" to="1068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" strokecolor="black [3213]">
                    <v:stroke joinstyle="miter"/>
                  </v:line>
                  <v:line id="Straight Connector 38" o:spid="_x0000_s1079" style="position:absolute;rotation:-90;visibility:visible;mso-wrap-style:square" from="9304,12046" to="12087,12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" strokecolor="black [3213]">
                    <v:stroke joinstyle="miter"/>
                  </v:line>
                  <v:line id="Straight Connector 44" o:spid="_x0000_s1080" style="position:absolute;visibility:visible;mso-wrap-style:square" from="12641,16266" to="12641,19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" strokecolor="black [3213]" strokeweight="1.5pt">
                    <v:stroke joinstyle="miter"/>
                  </v:line>
                  <v:roundrect id="Rounded Rectangle 45" o:spid="_x0000_s1081" style="position:absolute;left:9777;top:19059;width:5756;height:3773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" fillcolor="yellow" strokecolor="black [3213]" strokeweight="1pt">
                    <v:stroke joinstyle="miter"/>
                  </v:roundrect>
                </v:group>
                <v:shape id="Text Box 47" o:spid="_x0000_s1082" type="#_x0000_t202" style="position:absolute;left:5673;top:3272;width:3524;height:3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<v:textbox>
                    <w:txbxContent>
                      <w:p w14:paraId="3EBD7C4F" w14:textId="501BA7AA" w:rsidR="0091643D" w:rsidRDefault="00BC7D6F" w:rsidP="00012B6B">
                        <w:r>
                          <w:t>8</w:t>
                        </w:r>
                        <w:r w:rsidR="0091643D">
                          <w:t xml:space="preserve"> </w:t>
                        </w:r>
                      </w:p>
                    </w:txbxContent>
                  </v:textbox>
                </v:shape>
                <v:shape id="Text Box 47" o:spid="_x0000_s1083" type="#_x0000_t202" style="position:absolute;left:7446;top:5187;width:352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<v:textbox>
                    <w:txbxContent>
                      <w:p w14:paraId="25DF402A" w14:textId="10CAAC1D" w:rsidR="0091643D" w:rsidRDefault="00C2135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7" o:spid="_x0000_s1084" type="#_x0000_t202" style="position:absolute;left:15940;top:8219;width:352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14:paraId="36018D82" w14:textId="1A4F21D8" w:rsidR="0091643D" w:rsidRDefault="00C2135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r>
                            <w:rPr>
                              <w:rFonts w:ascii="Cambria Math"/>
                            </w:rPr>
                            <m:t>24</m:t>
                          </m:r>
                          <m:r>
                            <w:rPr>
                              <w:rFonts w:ascii="Cambria Math"/>
                            </w:rPr>
                            <m:t>°</m:t>
                          </m:r>
                        </m:oMath>
                        <w:r w:rsidR="0091643D">
                          <w:t xml:space="preserve"> </w:t>
                        </w:r>
                      </w:p>
                    </w:txbxContent>
                  </v:textbox>
                </v:shape>
                <v:shape id="Text Box 47" o:spid="_x0000_s1085" type="#_x0000_t202" style="position:absolute;left:2268;top:2129;width:352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<v:textbox>
                    <w:txbxContent>
                      <w:p w14:paraId="2145C47D" w14:textId="0E4469F9" w:rsidR="0091643D" w:rsidRDefault="00012B6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A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" o:spid="_x0000_s1086" type="#_x0000_t202" style="position:absolute;left:7831;top:9483;width:352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<v:textbox>
                    <w:txbxContent>
                      <w:p w14:paraId="69F17EAC" w14:textId="35B46911" w:rsidR="0091643D" w:rsidRDefault="00012B6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B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" o:spid="_x0000_s1087" type="#_x0000_t202" style="position:absolute;left:23750;top:2570;width:352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14:paraId="20C0B103" w14:textId="078488A7" w:rsidR="0091643D" w:rsidRDefault="00012B6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C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" o:spid="_x0000_s1088" type="#_x0000_t202" style="position:absolute;left:4478;top:9398;width:6407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<v:textbox>
                    <w:txbxContent>
                      <w:p w14:paraId="33CD265D" w14:textId="615E5FE8" w:rsidR="0091643D" w:rsidRDefault="00012B6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knot</m:t>
                          </m:r>
                        </m:oMath>
                        <w:r w:rsidR="0091643D">
                          <w:t xml:space="preserve"> </w:t>
                        </w:r>
                      </w:p>
                    </w:txbxContent>
                  </v:textbox>
                </v:shape>
                <v:shape id="Text Box 47" o:spid="_x0000_s1089" type="#_x0000_t202" style="position:absolute;left:7335;top:14193;width:674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<v:textbox>
                    <w:txbxContent>
                      <w:p w14:paraId="061C7F60" w14:textId="4E7C3E96" w:rsidR="0091643D" w:rsidRDefault="00EF0E13" w:rsidP="00012B6B">
                        <w:pPr>
                          <w:pStyle w:val="NormalWeb"/>
                          <w:spacing w:before="0" w:beforeAutospacing="0" w:after="160" w:afterAutospacing="0" w:line="254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64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 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kg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Straight Connector 113" o:spid="_x0000_s1090" style="position:absolute;flip:x;visibility:visible;mso-wrap-style:square" from="10752,10950" to="18135,10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" strokecolor="black [3213]" strokeweight=".5pt">
                  <v:stroke joinstyle="miter"/>
                </v:line>
                <v:shape id="Arc 114" o:spid="_x0000_s1091" style="position:absolute;left:8800;top:7010;width:7353;height:7315;rotation:-9297770fd;flip:x;visibility:visible;mso-wrap-style:square;v-text-anchor:middle" coordsize="735330,731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" path="m633992,113602nsc699047,181603,735330,271884,735330,365760r-367665,l633992,113602xem633992,113602nfc699047,181603,735330,271884,735330,365760e" filled="f" strokecolor="windowText">
                  <v:stroke startarrow="open" endarrow="open" joinstyle="miter"/>
                  <v:path arrowok="t" o:connecttype="custom" o:connectlocs="633992,113602;735330,365760" o:connectangles="0,0"/>
                  <o:lock v:ext="edit" aspectratio="t"/>
                </v:shape>
              </v:group>
            </w:pict>
          </mc:Fallback>
        </mc:AlternateContent>
      </w:r>
      <w:r w:rsidR="000A4A0D">
        <w:rPr>
          <w:rFonts w:ascii="Arial" w:hAnsi="Arial" w:cs="Arial"/>
          <w:sz w:val="24"/>
          <w:szCs w:val="24"/>
        </w:rPr>
        <w:t>Particle Equilibrium in Two Dimensions – Part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5233"/>
      </w:tblGrid>
      <w:tr w:rsidR="00C70F7F" w14:paraId="2C2B41CF" w14:textId="77777777" w:rsidTr="002411BA">
        <w:tc>
          <w:tcPr>
            <w:tcW w:w="432" w:type="dxa"/>
          </w:tcPr>
          <w:p w14:paraId="17D4F3E4" w14:textId="6ED1CAA1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.</w:t>
            </w:r>
          </w:p>
        </w:tc>
        <w:tc>
          <w:tcPr>
            <w:tcW w:w="5233" w:type="dxa"/>
          </w:tcPr>
          <w:p w14:paraId="5F9D2F45" w14:textId="1C05FB85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ketch a Free Body Diagram of knot B</w:t>
            </w:r>
            <w:r w:rsidR="000E228F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14:paraId="19ECDD59" w14:textId="53A561D1" w:rsidR="000A4A0D" w:rsidRDefault="000A4A0D">
      <w:pPr>
        <w:rPr>
          <w:rFonts w:ascii="Arial" w:hAnsi="Arial" w:cs="Arial"/>
          <w:sz w:val="24"/>
          <w:szCs w:val="24"/>
        </w:rPr>
      </w:pPr>
    </w:p>
    <w:p w14:paraId="0AA67415" w14:textId="1BE45955" w:rsidR="00C70F7F" w:rsidRDefault="00C70F7F">
      <w:pPr>
        <w:rPr>
          <w:rFonts w:ascii="Arial" w:hAnsi="Arial" w:cs="Arial"/>
          <w:sz w:val="24"/>
          <w:szCs w:val="24"/>
        </w:rPr>
      </w:pPr>
    </w:p>
    <w:p w14:paraId="272C2A28" w14:textId="62FA2919" w:rsidR="00C70F7F" w:rsidRDefault="00C70F7F">
      <w:pPr>
        <w:rPr>
          <w:rFonts w:ascii="Arial" w:hAnsi="Arial" w:cs="Arial"/>
          <w:sz w:val="24"/>
          <w:szCs w:val="24"/>
        </w:rPr>
      </w:pPr>
    </w:p>
    <w:p w14:paraId="41C3DF1D" w14:textId="77777777" w:rsidR="00C22B6D" w:rsidRDefault="00C22B6D">
      <w:pPr>
        <w:rPr>
          <w:rFonts w:ascii="Arial" w:hAnsi="Arial" w:cs="Arial"/>
          <w:sz w:val="24"/>
          <w:szCs w:val="24"/>
        </w:rPr>
      </w:pPr>
    </w:p>
    <w:p w14:paraId="125337C6" w14:textId="77777777" w:rsidR="00C22B6D" w:rsidRDefault="00C22B6D">
      <w:pPr>
        <w:rPr>
          <w:rFonts w:ascii="Arial" w:hAnsi="Arial" w:cs="Arial"/>
          <w:sz w:val="24"/>
          <w:szCs w:val="24"/>
        </w:rPr>
      </w:pPr>
    </w:p>
    <w:p w14:paraId="1D8F7169" w14:textId="77777777" w:rsidR="00C22B6D" w:rsidRDefault="00C22B6D">
      <w:pPr>
        <w:rPr>
          <w:rFonts w:ascii="Arial" w:hAnsi="Arial" w:cs="Arial"/>
          <w:sz w:val="24"/>
          <w:szCs w:val="24"/>
        </w:rPr>
      </w:pPr>
    </w:p>
    <w:p w14:paraId="320794B3" w14:textId="77777777" w:rsidR="00137D33" w:rsidRDefault="00137D33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2160"/>
        <w:gridCol w:w="5143"/>
      </w:tblGrid>
      <w:tr w:rsidR="00C70F7F" w14:paraId="0D307001" w14:textId="77777777" w:rsidTr="002411BA">
        <w:tc>
          <w:tcPr>
            <w:tcW w:w="432" w:type="dxa"/>
          </w:tcPr>
          <w:p w14:paraId="76E5F6E0" w14:textId="084151BE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9.</w:t>
            </w:r>
          </w:p>
        </w:tc>
        <w:tc>
          <w:tcPr>
            <w:tcW w:w="7303" w:type="dxa"/>
            <w:gridSpan w:val="2"/>
          </w:tcPr>
          <w:p w14:paraId="6F3CDE7E" w14:textId="4B730D0D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termine the magnitude of the tension in cable segment AB.</w:t>
            </w:r>
          </w:p>
        </w:tc>
      </w:tr>
      <w:tr w:rsidR="00C70F7F" w14:paraId="122801EE" w14:textId="77777777" w:rsidTr="002411BA">
        <w:tc>
          <w:tcPr>
            <w:tcW w:w="432" w:type="dxa"/>
          </w:tcPr>
          <w:p w14:paraId="16457CF4" w14:textId="77777777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02D76507" w14:textId="6F8F30D6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8537AA">
              <w:rPr>
                <w:rFonts w:ascii="Arial" w:hAnsi="Arial" w:cs="Arial"/>
                <w:sz w:val="24"/>
                <w:szCs w:val="24"/>
              </w:rPr>
              <w:t>6</w:t>
            </w:r>
            <w:r w:rsidR="00C2135B">
              <w:rPr>
                <w:rFonts w:ascii="Arial" w:hAnsi="Arial" w:cs="Arial"/>
                <w:sz w:val="24"/>
                <w:szCs w:val="24"/>
              </w:rPr>
              <w:t>19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  <w:tc>
          <w:tcPr>
            <w:tcW w:w="5143" w:type="dxa"/>
          </w:tcPr>
          <w:p w14:paraId="1C4B5C7E" w14:textId="70AA3B04" w:rsidR="00C70F7F" w:rsidRDefault="00C70F7F" w:rsidP="00454F6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8537AA">
              <w:rPr>
                <w:rFonts w:ascii="Arial" w:hAnsi="Arial" w:cs="Arial"/>
                <w:sz w:val="24"/>
                <w:szCs w:val="24"/>
              </w:rPr>
              <w:t>57</w:t>
            </w:r>
            <w:r w:rsidR="007813A2">
              <w:rPr>
                <w:rFonts w:ascii="Arial" w:hAnsi="Arial" w:cs="Arial"/>
                <w:sz w:val="24"/>
                <w:szCs w:val="24"/>
              </w:rPr>
              <w:t>5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</w:tr>
      <w:tr w:rsidR="00C70F7F" w14:paraId="03A9D486" w14:textId="77777777" w:rsidTr="002411BA">
        <w:tc>
          <w:tcPr>
            <w:tcW w:w="432" w:type="dxa"/>
          </w:tcPr>
          <w:p w14:paraId="23DEBBC3" w14:textId="77777777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32D5F970" w14:textId="592669E8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8537AA">
              <w:rPr>
                <w:rFonts w:ascii="Arial" w:hAnsi="Arial" w:cs="Arial"/>
                <w:sz w:val="24"/>
                <w:szCs w:val="24"/>
              </w:rPr>
              <w:t>58</w:t>
            </w:r>
            <w:r w:rsidR="00C2135B">
              <w:rPr>
                <w:rFonts w:ascii="Arial" w:hAnsi="Arial" w:cs="Arial"/>
                <w:sz w:val="24"/>
                <w:szCs w:val="24"/>
              </w:rPr>
              <w:t>3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  <w:tc>
          <w:tcPr>
            <w:tcW w:w="5143" w:type="dxa"/>
          </w:tcPr>
          <w:p w14:paraId="55CF101C" w14:textId="3BE7A723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8537AA">
              <w:rPr>
                <w:rFonts w:ascii="Arial" w:hAnsi="Arial" w:cs="Arial"/>
                <w:sz w:val="24"/>
                <w:szCs w:val="24"/>
              </w:rPr>
              <w:t>5</w:t>
            </w:r>
            <w:r w:rsidR="00C2135B">
              <w:rPr>
                <w:rFonts w:ascii="Arial" w:hAnsi="Arial" w:cs="Arial"/>
                <w:sz w:val="24"/>
                <w:szCs w:val="24"/>
              </w:rPr>
              <w:t>5</w:t>
            </w:r>
            <w:r w:rsidR="00454F65">
              <w:rPr>
                <w:rFonts w:ascii="Arial" w:hAnsi="Arial" w:cs="Arial"/>
                <w:sz w:val="24"/>
                <w:szCs w:val="24"/>
              </w:rPr>
              <w:t>5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</w:tr>
    </w:tbl>
    <w:p w14:paraId="78DA4008" w14:textId="2BC6A82A" w:rsidR="00C70F7F" w:rsidRDefault="00C70F7F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2160"/>
        <w:gridCol w:w="5143"/>
      </w:tblGrid>
      <w:tr w:rsidR="00C70F7F" w14:paraId="3BB90E72" w14:textId="77777777" w:rsidTr="002411BA">
        <w:tc>
          <w:tcPr>
            <w:tcW w:w="550" w:type="dxa"/>
          </w:tcPr>
          <w:p w14:paraId="46562062" w14:textId="175221D5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.</w:t>
            </w:r>
          </w:p>
        </w:tc>
        <w:tc>
          <w:tcPr>
            <w:tcW w:w="7303" w:type="dxa"/>
            <w:gridSpan w:val="2"/>
          </w:tcPr>
          <w:p w14:paraId="712536ED" w14:textId="0AD7552E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termine the magnitude of the tension in cable segment BC.</w:t>
            </w:r>
          </w:p>
        </w:tc>
      </w:tr>
      <w:tr w:rsidR="00C70F7F" w14:paraId="317FFA2F" w14:textId="77777777" w:rsidTr="002411BA">
        <w:tc>
          <w:tcPr>
            <w:tcW w:w="550" w:type="dxa"/>
          </w:tcPr>
          <w:p w14:paraId="456BF811" w14:textId="77777777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5A18770C" w14:textId="67B4E674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33268D">
              <w:rPr>
                <w:rFonts w:ascii="Arial" w:hAnsi="Arial" w:cs="Arial"/>
                <w:sz w:val="24"/>
                <w:szCs w:val="24"/>
              </w:rPr>
              <w:t>27</w:t>
            </w:r>
            <w:r w:rsidR="00454F65">
              <w:rPr>
                <w:rFonts w:ascii="Arial" w:hAnsi="Arial" w:cs="Arial"/>
                <w:sz w:val="24"/>
                <w:szCs w:val="24"/>
              </w:rPr>
              <w:t>7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  <w:tc>
          <w:tcPr>
            <w:tcW w:w="5143" w:type="dxa"/>
          </w:tcPr>
          <w:p w14:paraId="779BDD26" w14:textId="265643B3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33268D">
              <w:rPr>
                <w:rFonts w:ascii="Arial" w:hAnsi="Arial" w:cs="Arial"/>
                <w:sz w:val="24"/>
                <w:szCs w:val="24"/>
              </w:rPr>
              <w:t>2</w:t>
            </w:r>
            <w:r w:rsidR="00C2135B">
              <w:rPr>
                <w:rFonts w:ascii="Arial" w:hAnsi="Arial" w:cs="Arial"/>
                <w:sz w:val="24"/>
                <w:szCs w:val="24"/>
              </w:rPr>
              <w:t>6</w:t>
            </w:r>
            <w:r w:rsidR="00454F65">
              <w:rPr>
                <w:rFonts w:ascii="Arial" w:hAnsi="Arial" w:cs="Arial"/>
                <w:sz w:val="24"/>
                <w:szCs w:val="24"/>
              </w:rPr>
              <w:t>4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</w:tr>
      <w:tr w:rsidR="00C70F7F" w14:paraId="5024C845" w14:textId="77777777" w:rsidTr="002411BA">
        <w:tc>
          <w:tcPr>
            <w:tcW w:w="550" w:type="dxa"/>
          </w:tcPr>
          <w:p w14:paraId="15ADAED3" w14:textId="77777777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14:paraId="43188EA6" w14:textId="0AF863F5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33268D">
              <w:rPr>
                <w:rFonts w:ascii="Arial" w:hAnsi="Arial" w:cs="Arial"/>
                <w:sz w:val="24"/>
                <w:szCs w:val="24"/>
              </w:rPr>
              <w:t>29</w:t>
            </w:r>
            <w:r w:rsidR="007813A2">
              <w:rPr>
                <w:rFonts w:ascii="Arial" w:hAnsi="Arial" w:cs="Arial"/>
                <w:sz w:val="24"/>
                <w:szCs w:val="24"/>
              </w:rPr>
              <w:t>6</w:t>
            </w:r>
            <w:r w:rsidR="00137D33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  <w:tc>
          <w:tcPr>
            <w:tcW w:w="5143" w:type="dxa"/>
          </w:tcPr>
          <w:p w14:paraId="20254069" w14:textId="5EAE6177" w:rsidR="00C70F7F" w:rsidRDefault="00C70F7F" w:rsidP="00C70F7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33268D">
              <w:rPr>
                <w:rFonts w:ascii="Arial" w:hAnsi="Arial" w:cs="Arial"/>
                <w:sz w:val="24"/>
                <w:szCs w:val="24"/>
              </w:rPr>
              <w:t>247</w:t>
            </w:r>
            <w:r w:rsidR="00526E0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813A2">
              <w:rPr>
                <w:rFonts w:ascii="Arial" w:hAnsi="Arial" w:cs="Arial"/>
                <w:sz w:val="24"/>
                <w:szCs w:val="24"/>
              </w:rPr>
              <w:t>N</w:t>
            </w:r>
          </w:p>
        </w:tc>
      </w:tr>
    </w:tbl>
    <w:p w14:paraId="7F2E15DE" w14:textId="74D1C42A" w:rsidR="00C70F7F" w:rsidRDefault="00C70F7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</w:t>
      </w:r>
    </w:p>
    <w:p w14:paraId="546A5A1D" w14:textId="77777777" w:rsidR="00E972D8" w:rsidRPr="001677D5" w:rsidRDefault="00E972D8" w:rsidP="00E972D8">
      <w:pPr>
        <w:rPr>
          <w:rFonts w:ascii="Arial" w:hAnsi="Arial" w:cs="Arial"/>
          <w:b/>
          <w:sz w:val="24"/>
          <w:szCs w:val="24"/>
        </w:rPr>
      </w:pPr>
      <w:r w:rsidRPr="001677D5">
        <w:rPr>
          <w:rFonts w:ascii="Arial" w:hAnsi="Arial" w:cs="Arial"/>
          <w:b/>
          <w:sz w:val="24"/>
          <w:szCs w:val="24"/>
        </w:rPr>
        <w:t>Cartesian Vectors in Two Dimensions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58"/>
        <w:gridCol w:w="3060"/>
        <w:gridCol w:w="3060"/>
      </w:tblGrid>
      <w:tr w:rsidR="00E972D8" w:rsidRPr="008F6BC1" w14:paraId="16B10909" w14:textId="77777777" w:rsidTr="00494451">
        <w:tc>
          <w:tcPr>
            <w:tcW w:w="558" w:type="dxa"/>
          </w:tcPr>
          <w:p w14:paraId="0F0FE953" w14:textId="1EA3B671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1.</w:t>
            </w:r>
          </w:p>
        </w:tc>
        <w:tc>
          <w:tcPr>
            <w:tcW w:w="6120" w:type="dxa"/>
            <w:gridSpan w:val="2"/>
          </w:tcPr>
          <w:p w14:paraId="7076C002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F6BC1">
              <w:rPr>
                <w:rFonts w:ascii="Arial" w:hAnsi="Arial" w:cs="Arial"/>
                <w:sz w:val="24"/>
                <w:szCs w:val="24"/>
              </w:rPr>
              <w:t xml:space="preserve">Determine a unit vector in the direction of force </w:t>
            </w:r>
            <w:r w:rsidRPr="008F6BC1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80" w14:anchorId="07E26F2F">
                <v:shape id="_x0000_i1025" type="#_x0000_t75" style="width:12.75pt;height:18.75pt" o:ole="">
                  <v:imagedata r:id="rId8" o:title=""/>
                </v:shape>
                <o:OLEObject Type="Embed" ProgID="Equation.DSMT4" ShapeID="_x0000_i1025" DrawAspect="Content" ObjectID="_1821536208" r:id="rId9"/>
              </w:object>
            </w:r>
            <w:r w:rsidRPr="008F6BC1">
              <w:rPr>
                <w:rFonts w:ascii="Arial" w:hAnsi="Arial" w:cs="Arial"/>
                <w:sz w:val="24"/>
                <w:szCs w:val="24"/>
              </w:rPr>
              <w:t xml:space="preserve">.        </w:t>
            </w:r>
          </w:p>
        </w:tc>
      </w:tr>
      <w:tr w:rsidR="00E972D8" w:rsidRPr="008F6BC1" w14:paraId="72743004" w14:textId="77777777" w:rsidTr="00494451">
        <w:tc>
          <w:tcPr>
            <w:tcW w:w="558" w:type="dxa"/>
          </w:tcPr>
          <w:p w14:paraId="20B45EEF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60" w:type="dxa"/>
          </w:tcPr>
          <w:p w14:paraId="42AAC74C" w14:textId="3ADDC0E5" w:rsidR="00E972D8" w:rsidRPr="008F6BC1" w:rsidRDefault="0033268D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</w:t>
            </w:r>
            <w:r w:rsidR="00E972D8" w:rsidRPr="008F6BC1">
              <w:rPr>
                <w:rFonts w:ascii="Arial" w:hAnsi="Arial" w:cs="Arial"/>
                <w:sz w:val="24"/>
                <w:szCs w:val="24"/>
              </w:rPr>
              <w:t xml:space="preserve">.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92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385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</m:oMath>
            <w:r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  <w:tc>
          <w:tcPr>
            <w:tcW w:w="3060" w:type="dxa"/>
          </w:tcPr>
          <w:p w14:paraId="2CAC8B99" w14:textId="78864377" w:rsidR="00E972D8" w:rsidRPr="008F6BC1" w:rsidRDefault="0033268D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</w:t>
            </w:r>
            <w:r w:rsidR="00E972D8" w:rsidRPr="008F6BC1">
              <w:rPr>
                <w:rFonts w:ascii="Arial" w:hAnsi="Arial" w:cs="Arial"/>
                <w:sz w:val="24"/>
                <w:szCs w:val="24"/>
              </w:rPr>
              <w:t xml:space="preserve">. 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385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92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</m:oMath>
            <w:r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</w:tr>
      <w:tr w:rsidR="00E972D8" w:rsidRPr="008F6BC1" w14:paraId="2D84FF4E" w14:textId="77777777" w:rsidTr="00494451">
        <w:tc>
          <w:tcPr>
            <w:tcW w:w="558" w:type="dxa"/>
          </w:tcPr>
          <w:p w14:paraId="6E62F592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60" w:type="dxa"/>
          </w:tcPr>
          <w:p w14:paraId="6573E66F" w14:textId="69F2CAE6" w:rsidR="00E972D8" w:rsidRPr="008F6BC1" w:rsidRDefault="0033268D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.</w:t>
            </w:r>
            <w:r w:rsidR="00E972D8"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92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385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</m:oMath>
            <w:r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  <w:tc>
          <w:tcPr>
            <w:tcW w:w="3060" w:type="dxa"/>
          </w:tcPr>
          <w:p w14:paraId="2A5C2F08" w14:textId="03D6F7B2" w:rsidR="00E972D8" w:rsidRPr="008F6BC1" w:rsidRDefault="0033268D" w:rsidP="0033268D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.</w:t>
            </w:r>
            <w:r w:rsidR="00E972D8"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923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385</m:t>
              </m:r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</m:oMath>
            <w:r w:rsidR="00E972D8"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</w:tr>
    </w:tbl>
    <w:p w14:paraId="62430C0E" w14:textId="77777777" w:rsidR="00E972D8" w:rsidRPr="008F6BC1" w:rsidRDefault="00E972D8" w:rsidP="00E972D8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50"/>
        <w:gridCol w:w="2768"/>
        <w:gridCol w:w="2769"/>
      </w:tblGrid>
      <w:tr w:rsidR="00E972D8" w:rsidRPr="008F6BC1" w14:paraId="631CCBDB" w14:textId="77777777" w:rsidTr="005469BF">
        <w:trPr>
          <w:trHeight w:val="521"/>
        </w:trPr>
        <w:tc>
          <w:tcPr>
            <w:tcW w:w="520" w:type="dxa"/>
          </w:tcPr>
          <w:p w14:paraId="4132622F" w14:textId="31AC81A1" w:rsidR="00E972D8" w:rsidRPr="008F6BC1" w:rsidRDefault="00E972D8" w:rsidP="00494451">
            <w:pPr>
              <w:spacing w:before="60"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.</w:t>
            </w:r>
          </w:p>
        </w:tc>
        <w:tc>
          <w:tcPr>
            <w:tcW w:w="5537" w:type="dxa"/>
            <w:gridSpan w:val="2"/>
          </w:tcPr>
          <w:p w14:paraId="44ED6A88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293554">
              <w:rPr>
                <w:noProof/>
                <w:u w:val="single"/>
              </w:rPr>
              <mc:AlternateContent>
                <mc:Choice Requires="wpc">
                  <w:drawing>
                    <wp:anchor distT="0" distB="0" distL="114300" distR="114300" simplePos="0" relativeHeight="251665408" behindDoc="0" locked="0" layoutInCell="1" allowOverlap="1" wp14:anchorId="007BAB73" wp14:editId="0E556F75">
                      <wp:simplePos x="0" y="0"/>
                      <wp:positionH relativeFrom="column">
                        <wp:posOffset>2865120</wp:posOffset>
                      </wp:positionH>
                      <wp:positionV relativeFrom="paragraph">
                        <wp:posOffset>118745</wp:posOffset>
                      </wp:positionV>
                      <wp:extent cx="3467100" cy="3110231"/>
                      <wp:effectExtent l="0" t="0" r="0" b="0"/>
                      <wp:wrapNone/>
                      <wp:docPr id="130" name="Canvas 1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2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910" y="1515746"/>
                                  <a:ext cx="218567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AutoShape 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55420" y="434341"/>
                                  <a:ext cx="635" cy="21215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855" y="1363346"/>
                                  <a:ext cx="307340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8FF7832" w14:textId="77777777" w:rsidR="00E972D8" w:rsidRDefault="00E972D8" w:rsidP="00E972D8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20" w14:anchorId="4E7FD447">
                                        <v:shape id="_x0000_i1027" type="#_x0000_t75" style="width:9.75pt;height:11.25pt" o:ole="">
                                          <v:imagedata r:id="rId10" o:title=""/>
                                        </v:shape>
                                        <o:OLEObject Type="Embed" ProgID="Equation.DSMT4" ShapeID="_x0000_i1027" DrawAspect="Content" ObjectID="_1821536212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5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3655" y="213996"/>
                                  <a:ext cx="307340" cy="387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5BD0D9" w14:textId="77777777" w:rsidR="00E972D8" w:rsidRDefault="00E972D8" w:rsidP="00E972D8">
                                    <w:r w:rsidRPr="008F6BC1">
                                      <w:rPr>
                                        <w:position w:val="-10"/>
                                      </w:rPr>
                                      <w:object w:dxaOrig="200" w:dyaOrig="279" w14:anchorId="1BB2C5D2">
                                        <v:shape id="_x0000_i1029" type="#_x0000_t75" style="width:9.75pt;height:14.25pt" o:ole="">
                                          <v:imagedata r:id="rId12" o:title=""/>
                                        </v:shape>
                                        <o:OLEObject Type="Embed" ProgID="Equation.DSMT4" ShapeID="_x0000_i1029" DrawAspect="Content" ObjectID="_1821536213" r:id="rId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6" name="AutoShape 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33400" y="1516381"/>
                                  <a:ext cx="914400" cy="914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AutoShape 2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1461772" y="1516382"/>
                                  <a:ext cx="1433828" cy="4139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none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1710" y="1284606"/>
                                  <a:ext cx="345440" cy="387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2B5176" w14:textId="77777777" w:rsidR="00E972D8" w:rsidRDefault="00E972D8" w:rsidP="00E972D8">
                                    <w:r w:rsidRPr="008F6BC1">
                                      <w:rPr>
                                        <w:position w:val="-6"/>
                                      </w:rPr>
                                      <w:object w:dxaOrig="260" w:dyaOrig="279" w14:anchorId="4167DA37">
                                        <v:shape id="_x0000_i1031" type="#_x0000_t75" style="width:12.75pt;height:14.25pt" o:ole="">
                                          <v:imagedata r:id="rId14" o:title=""/>
                                        </v:shape>
                                        <o:OLEObject Type="Embed" ProgID="Equation.DSMT4" ShapeID="_x0000_i1031" DrawAspect="Content" ObjectID="_1821536214" r:id="rId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20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6095" y="1597026"/>
                                  <a:ext cx="2540" cy="1149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AutoShape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774190" y="1705611"/>
                                  <a:ext cx="29273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76070" y="1567796"/>
                                  <a:ext cx="179070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E101C5" w14:textId="221EEC99" w:rsidR="00E972D8" w:rsidRPr="009F75A9" w:rsidRDefault="005469BF" w:rsidP="00E972D8">
                                    <w:pPr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5365" y="2029461"/>
                                  <a:ext cx="436245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0DBD9B" w14:textId="449E2653" w:rsidR="00E972D8" w:rsidRPr="009F75A9" w:rsidRDefault="00EF0E13" w:rsidP="00E972D8">
                                    <w:pPr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  <w:t>4</w:t>
                                    </w:r>
                                    <w:r w:rsidR="005469BF"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  <w:t>7</w:t>
                                    </w:r>
                                    <w:r w:rsidR="00E972D8"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88160" y="1483361"/>
                                  <a:ext cx="322580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12FB163" w14:textId="6ADEACE2" w:rsidR="00E972D8" w:rsidRPr="009F75A9" w:rsidRDefault="00E972D8" w:rsidP="00E972D8">
                                    <w:pPr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0085" y="1881504"/>
                                  <a:ext cx="943610" cy="373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202CE0" w14:textId="7DCEDB5C" w:rsidR="00E972D8" w:rsidRDefault="001F14EE" w:rsidP="00EF0E13">
                                    <m:oMathPara>
                                      <m:oMath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̄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/>
                                                  </w:rPr>
                                                  <m:t>F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/>
                                          </w:rPr>
                                          <m:t>=58.0</m:t>
                                        </m:r>
                                        <m:r>
                                          <w:rPr>
                                            <w:rFonts w:ascii="Cambria Math"/>
                                          </w:rPr>
                                          <m:t>kN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26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900" y="2379978"/>
                                  <a:ext cx="943610" cy="373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92F0E0" w14:textId="3322A2B5" w:rsidR="00E972D8" w:rsidRDefault="001F14EE" w:rsidP="005469BF">
                                    <m:oMathPara>
                                      <m:oMath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̄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/>
                                                  </w:rPr>
                                                  <m:t>F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/>
                                              </w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/>
                                          </w:rPr>
                                          <m:t>=55.0kN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27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01" y="970917"/>
                                  <a:ext cx="1654810" cy="2514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E9C5E99" w14:textId="43C58CD1" w:rsidR="00E972D8" w:rsidRDefault="001F14EE" w:rsidP="00E972D8">
                                    <m:oMath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F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(-22.5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0.0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)</m:t>
                                      </m:r>
                                    </m:oMath>
                                    <w:r w:rsidR="00E972D8">
                                      <w:t>kN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Arc 37"/>
                              <wps:cNvSpPr>
                                <a:spLocks/>
                              </wps:cNvSpPr>
                              <wps:spPr bwMode="auto">
                                <a:xfrm rot="4596203" flipV="1">
                                  <a:off x="1016635" y="1641476"/>
                                  <a:ext cx="513080" cy="45783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9006 0 0"/>
                                    <a:gd name="G2" fmla="+- 21600 0 0"/>
                                    <a:gd name="T0" fmla="*/ 10263 w 21146"/>
                                    <a:gd name="T1" fmla="*/ 0 h 19006"/>
                                    <a:gd name="T2" fmla="*/ 21146 w 21146"/>
                                    <a:gd name="T3" fmla="*/ 14600 h 19006"/>
                                    <a:gd name="T4" fmla="*/ 0 w 21146"/>
                                    <a:gd name="T5" fmla="*/ 19006 h 190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146" h="19006" fill="none" extrusionOk="0">
                                      <a:moveTo>
                                        <a:pt x="10263" y="-1"/>
                                      </a:moveTo>
                                      <a:cubicBezTo>
                                        <a:pt x="15865" y="3024"/>
                                        <a:pt x="19847" y="8367"/>
                                        <a:pt x="21145" y="14600"/>
                                      </a:cubicBezTo>
                                    </a:path>
                                    <a:path w="21146" h="19006" stroke="0" extrusionOk="0">
                                      <a:moveTo>
                                        <a:pt x="10263" y="-1"/>
                                      </a:moveTo>
                                      <a:cubicBezTo>
                                        <a:pt x="15865" y="3024"/>
                                        <a:pt x="19847" y="8367"/>
                                        <a:pt x="21145" y="14600"/>
                                      </a:cubicBezTo>
                                      <a:lnTo>
                                        <a:pt x="0" y="190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6011D997" w14:textId="77777777" w:rsidR="00E972D8" w:rsidRDefault="00E972D8" w:rsidP="00E972D8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7045" y="1696721"/>
                                  <a:ext cx="328930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255CE7" w14:textId="149124EC" w:rsidR="00E972D8" w:rsidRPr="009F75A9" w:rsidRDefault="00EF0E13" w:rsidP="00E972D8">
                                    <w:pPr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  <w:t>1</w:t>
                                    </w:r>
                                    <w:r w:rsidR="005469BF"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Straight Arrow Connector 69"/>
                              <wps:cNvCnPr/>
                              <wps:spPr>
                                <a:xfrm flipH="1" flipV="1">
                                  <a:off x="844550" y="1290956"/>
                                  <a:ext cx="610870" cy="220344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7BAB73" id="Canvas 130" o:spid="_x0000_s1092" editas="canvas" style="position:absolute;margin-left:225.6pt;margin-top:9.35pt;width:273pt;height:244.9pt;z-index:251665408" coordsize="34671,31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">
                      <v:shape id="_x0000_s1093" type="#_x0000_t75" style="position:absolute;width:34671;height:31102;visibility:visible;mso-wrap-style:square">
                        <v:fill o:detectmouseclick="t"/>
                        <v:path o:connecttype="none"/>
                      </v:shape>
                      <v:shape id="AutoShape 21" o:spid="_x0000_s1094" type="#_x0000_t32" style="position:absolute;left:4229;top:15157;width:2185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J5M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CcknkzEAAAA2wAAAA8A&#10;AAAAAAAAAAAAAAAABwIAAGRycy9kb3ducmV2LnhtbFBLBQYAAAAAAwADALcAAAD4AgAAAAA=&#10;"/>
                      <v:shape id="AutoShape 22" o:spid="_x0000_s1095" type="#_x0000_t32" style="position:absolute;left:14554;top:4343;width:6;height:212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Is8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hsizzEAAAA2wAAAA8A&#10;AAAAAAAAAAAAAAAABwIAAGRycy9kb3ducmV2LnhtbFBLBQYAAAAAAwADALcAAAD4AgAAAAA=&#10;"/>
                      <v:shape id="Text Box 23" o:spid="_x0000_s1096" type="#_x0000_t202" style="position:absolute;left:25228;top:13633;width:3073;height:37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Hj3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phn8fok/QBZ3AAAA//8DAFBLAQItABQABgAIAAAAIQDb4fbL7gAAAIUBAAATAAAAAAAAAAAA&#10;AAAAAAAAAABbQ29udGVudF9UeXBlc10ueG1sUEsBAi0AFAAGAAgAAAAhAFr0LFu/AAAAFQEAAAsA&#10;AAAAAAAAAAAAAAAAHwEAAF9yZWxzLy5yZWxzUEsBAi0AFAAGAAgAAAAhAAi0ePfEAAAA2wAAAA8A&#10;AAAAAAAAAAAAAAAABwIAAGRycy9kb3ducmV2LnhtbFBLBQYAAAAAAwADALcAAAD4AgAAAAA=&#10;" filled="f" stroked="f">
                        <v:textbox style="mso-fit-shape-to-text:t">
                          <w:txbxContent>
                            <w:p w14:paraId="18FF7832" w14:textId="77777777" w:rsidR="00E972D8" w:rsidRDefault="00E972D8" w:rsidP="00E972D8">
                              <w:r w:rsidRPr="00025957">
                                <w:rPr>
                                  <w:position w:val="-4"/>
                                </w:rPr>
                                <w:object w:dxaOrig="200" w:dyaOrig="220" w14:anchorId="4E7FD447">
                                  <v:shape id="_x0000_i1027" type="#_x0000_t75" style="width:9.75pt;height:11.25pt" o:ole="">
                                    <v:imagedata r:id="rId10" o:title=""/>
                                  </v:shape>
                                  <o:OLEObject Type="Embed" ProgID="Equation.DSMT4" ShapeID="_x0000_i1027" DrawAspect="Content" ObjectID="_1821536212" r:id="rId16"/>
                                </w:object>
                              </w:r>
                            </w:p>
                          </w:txbxContent>
                        </v:textbox>
                      </v:shape>
                      <v:shape id="Text Box 24" o:spid="_x0000_s1097" type="#_x0000_t202" style="position:absolute;left:13036;top:2139;width:3073;height:38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NKw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ekE7s/EC+TqHwAA//8DAFBLAQItABQABgAIAAAAIQDb4fbL7gAAAIUBAAATAAAAAAAAAAAAAAAA&#10;AAAAAABbQ29udGVudF9UeXBlc10ueG1sUEsBAi0AFAAGAAgAAAAhAFr0LFu/AAAAFQEAAAsAAAAA&#10;AAAAAAAAAAAAHwEAAF9yZWxzLy5yZWxzUEsBAi0AFAAGAAgAAAAhAPD80rDBAAAA3AAAAA8AAAAA&#10;AAAAAAAAAAAABwIAAGRycy9kb3ducmV2LnhtbFBLBQYAAAAAAwADALcAAAD1AgAAAAA=&#10;" filled="f" stroked="f">
                        <v:textbox style="mso-fit-shape-to-text:t">
                          <w:txbxContent>
                            <w:p w14:paraId="345BD0D9" w14:textId="77777777" w:rsidR="00E972D8" w:rsidRDefault="00E972D8" w:rsidP="00E972D8">
                              <w:r w:rsidRPr="008F6BC1">
                                <w:rPr>
                                  <w:position w:val="-10"/>
                                </w:rPr>
                                <w:object w:dxaOrig="200" w:dyaOrig="279" w14:anchorId="1BB2C5D2">
                                  <v:shape id="_x0000_i1029" type="#_x0000_t75" style="width:9.75pt;height:14.25pt" o:ole="">
                                    <v:imagedata r:id="rId12" o:title=""/>
                                  </v:shape>
                                  <o:OLEObject Type="Embed" ProgID="Equation.DSMT4" ShapeID="_x0000_i1029" DrawAspect="Content" ObjectID="_1821536213" r:id="rId17"/>
                                </w:object>
                              </w:r>
                            </w:p>
                          </w:txbxContent>
                        </v:textbox>
                      </v:shape>
                      <v:shape id="AutoShape 25" o:spid="_x0000_s1098" type="#_x0000_t32" style="position:absolute;left:5334;top:15163;width:9144;height:914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" strokeweight="1.5pt">
                        <v:stroke endarrow="classic" endarrowlength="long"/>
                      </v:shape>
                      <v:shape id="AutoShape 27" o:spid="_x0000_s1099" type="#_x0000_t32" style="position:absolute;left:14617;top:15163;width:14339;height:41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" strokeweight="1.5pt">
                        <v:stroke startarrow="classic" startarrowlength="long" endarrowlength="long"/>
                        <o:lock v:ext="edit" aspectratio="t"/>
                      </v:shape>
                      <v:shape id="Text Box 28" o:spid="_x0000_s1100" type="#_x0000_t202" style="position:absolute;left:13917;top:12846;width:3454;height:38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" filled="f" stroked="f">
                        <v:textbox style="mso-fit-shape-to-text:t">
                          <w:txbxContent>
                            <w:p w14:paraId="482B5176" w14:textId="77777777" w:rsidR="00E972D8" w:rsidRDefault="00E972D8" w:rsidP="00E972D8">
                              <w:r w:rsidRPr="008F6BC1">
                                <w:rPr>
                                  <w:position w:val="-6"/>
                                </w:rPr>
                                <w:object w:dxaOrig="260" w:dyaOrig="279" w14:anchorId="4167DA37">
                                  <v:shape id="_x0000_i1031" type="#_x0000_t75" style="width:12.75pt;height:14.25pt" o:ole="">
                                    <v:imagedata r:id="rId14" o:title=""/>
                                  </v:shape>
                                  <o:OLEObject Type="Embed" ProgID="Equation.DSMT4" ShapeID="_x0000_i1031" DrawAspect="Content" ObjectID="_1821536214" r:id="rId18"/>
                                </w:object>
                              </w:r>
                            </w:p>
                          </w:txbxContent>
                        </v:textbox>
                      </v:shape>
                      <v:shape id="AutoShape 29" o:spid="_x0000_s1101" type="#_x0000_t32" style="position:absolute;left:17760;top:15970;width:26;height:11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"/>
                      <v:shape id="AutoShape 30" o:spid="_x0000_s1102" type="#_x0000_t32" style="position:absolute;left:17741;top:17056;width:2928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PtTwQAAANw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+fw+0y6QK5/AAAA//8DAFBLAQItABQABgAIAAAAIQDb4fbL7gAAAIUBAAATAAAAAAAAAAAAAAAA&#10;AAAAAABbQ29udGVudF9UeXBlc10ueG1sUEsBAi0AFAAGAAgAAAAhAFr0LFu/AAAAFQEAAAsAAAAA&#10;AAAAAAAAAAAAHwEAAF9yZWxzLy5yZWxzUEsBAi0AFAAGAAgAAAAhAA5w+1PBAAAA3AAAAA8AAAAA&#10;AAAAAAAAAAAABwIAAGRycy9kb3ducmV2LnhtbFBLBQYAAAAAAwADALcAAAD1AgAAAAA=&#10;"/>
                      <v:shape id="Text Box 31" o:spid="_x0000_s1103" type="#_x0000_t202" style="position:absolute;left:15760;top:15677;width:1791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      <v:textbox>
                          <w:txbxContent>
                            <w:p w14:paraId="40E101C5" w14:textId="221EEC99" w:rsidR="00E972D8" w:rsidRPr="009F75A9" w:rsidRDefault="005469BF" w:rsidP="00E972D8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2" o:spid="_x0000_s1104" type="#_x0000_t202" style="position:absolute;left:10153;top:20294;width:436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      <v:textbox>
                          <w:txbxContent>
                            <w:p w14:paraId="130DBD9B" w14:textId="449E2653" w:rsidR="00E972D8" w:rsidRPr="009F75A9" w:rsidRDefault="00EF0E13" w:rsidP="00E972D8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4</w:t>
                              </w:r>
                              <w:r w:rsidR="005469BF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7</w:t>
                              </w:r>
                              <w:r w:rsidR="00E972D8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Text Box 33" o:spid="_x0000_s1105" type="#_x0000_t202" style="position:absolute;left:17881;top:14833;width:3226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      <v:textbox>
                          <w:txbxContent>
                            <w:p w14:paraId="112FB163" w14:textId="6ADEACE2" w:rsidR="00E972D8" w:rsidRPr="009F75A9" w:rsidRDefault="00E972D8" w:rsidP="00E972D8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shape>
                      <v:shape id="Text Box 34" o:spid="_x0000_s1106" type="#_x0000_t202" style="position:absolute;left:19500;top:18815;width:9436;height:37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 filled="f" stroked="f">
                        <v:textbox style="mso-fit-shape-to-text:t">
                          <w:txbxContent>
                            <w:p w14:paraId="4F202CE0" w14:textId="7DCEDB5C" w:rsidR="00E972D8" w:rsidRDefault="001F14EE" w:rsidP="00EF0E13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=58.0</m:t>
                                  </m:r>
                                  <m:r>
                                    <w:rPr>
                                      <w:rFonts w:ascii="Cambria Math"/>
                                    </w:rPr>
                                    <m:t>kN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5" o:spid="_x0000_s1107" type="#_x0000_t202" style="position:absolute;left:889;top:23799;width:9436;height:3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 filled="f" stroked="f">
                        <v:textbox style="mso-fit-shape-to-text:t">
                          <w:txbxContent>
                            <w:p w14:paraId="2492F0E0" w14:textId="3322A2B5" w:rsidR="00E972D8" w:rsidRDefault="001F14EE" w:rsidP="005469BF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3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=55.0kN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6" o:spid="_x0000_s1108" type="#_x0000_t202" style="position:absolute;left:2667;top:9709;width:16548;height:25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" fillcolor="white [3212]" stroked="f">
                        <v:textbox>
                          <w:txbxContent>
                            <w:p w14:paraId="1E9C5E99" w14:textId="43C58CD1" w:rsidR="00E972D8" w:rsidRDefault="001F14EE" w:rsidP="00E972D8"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(-22.5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+10.0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  <w:r w:rsidR="00E972D8">
                                <w:t>kN</w:t>
                              </w:r>
                            </w:p>
                          </w:txbxContent>
                        </v:textbox>
                      </v:shape>
                      <v:shape id="Arc 37" o:spid="_x0000_s1109" style="position:absolute;left:10165;top:16415;width:5131;height:4578;rotation:-5020279fd;flip:y;visibility:visible;mso-wrap-style:square;v-text-anchor:top" coordsize="21146,1900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" adj="-11796480,,5400" path="m10263,-1nfc15865,3024,19847,8367,21145,14600em10263,-1nsc15865,3024,19847,8367,21145,14600l,19006,10263,-1xe" filled="f">
                        <v:stroke startarrow="classic" startarrowlength="long" endarrow="classic" endarrowlength="long" joinstyle="round"/>
                        <v:formulas/>
                        <v:path arrowok="t" o:extrusionok="f" o:connecttype="custom" o:connectlocs="249018,0;513080,351699;0,457835" o:connectangles="0,0,0" textboxrect="0,0,21146,19006"/>
                        <v:textbox>
                          <w:txbxContent>
                            <w:p w14:paraId="6011D997" w14:textId="77777777" w:rsidR="00E972D8" w:rsidRDefault="00E972D8" w:rsidP="00E972D8"/>
                          </w:txbxContent>
                        </v:textbox>
                      </v:shape>
                      <v:shape id="Text Box 38" o:spid="_x0000_s1110" type="#_x0000_t202" style="position:absolute;left:17570;top:16967;width:3289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      <v:textbox>
                          <w:txbxContent>
                            <w:p w14:paraId="3F255CE7" w14:textId="149124EC" w:rsidR="00E972D8" w:rsidRPr="009F75A9" w:rsidRDefault="00EF0E13" w:rsidP="00E972D8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1</w:t>
                              </w:r>
                              <w:r w:rsidR="005469BF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Straight Arrow Connector 69" o:spid="_x0000_s1111" type="#_x0000_t32" style="position:absolute;left:8445;top:12909;width:6109;height:220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" strokecolor="black [3213]" strokeweight="1.2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Pr="008F6BC1">
              <w:rPr>
                <w:rFonts w:ascii="Arial" w:hAnsi="Arial" w:cs="Arial"/>
                <w:sz w:val="24"/>
                <w:szCs w:val="24"/>
              </w:rPr>
              <w:t xml:space="preserve">Determine the resultant force </w:t>
            </w:r>
            <w:r w:rsidRPr="008F6BC1">
              <w:rPr>
                <w:rFonts w:ascii="Arial" w:hAnsi="Arial" w:cs="Arial"/>
                <w:position w:val="-12"/>
                <w:sz w:val="24"/>
                <w:szCs w:val="24"/>
              </w:rPr>
              <w:object w:dxaOrig="1520" w:dyaOrig="380" w14:anchorId="1A659764">
                <v:shape id="_x0000_i1032" type="#_x0000_t75" style="width:75.75pt;height:18.75pt" o:ole="">
                  <v:imagedata r:id="rId19" o:title=""/>
                </v:shape>
                <o:OLEObject Type="Embed" ProgID="Equation.DSMT4" ShapeID="_x0000_i1032" DrawAspect="Content" ObjectID="_1821536209" r:id="rId20"/>
              </w:object>
            </w:r>
            <w:r w:rsidRPr="008F6BC1">
              <w:rPr>
                <w:rFonts w:ascii="Arial" w:hAnsi="Arial" w:cs="Arial"/>
                <w:sz w:val="24"/>
                <w:szCs w:val="24"/>
              </w:rPr>
              <w:t xml:space="preserve">.        </w:t>
            </w:r>
          </w:p>
        </w:tc>
      </w:tr>
      <w:tr w:rsidR="00E972D8" w:rsidRPr="008F6BC1" w14:paraId="56D33516" w14:textId="77777777" w:rsidTr="005469BF">
        <w:trPr>
          <w:trHeight w:val="384"/>
        </w:trPr>
        <w:tc>
          <w:tcPr>
            <w:tcW w:w="520" w:type="dxa"/>
          </w:tcPr>
          <w:p w14:paraId="62C57257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768" w:type="dxa"/>
          </w:tcPr>
          <w:p w14:paraId="4BC04F05" w14:textId="1AEA5AD3" w:rsidR="00E972D8" w:rsidRPr="00EE146F" w:rsidRDefault="00E972D8" w:rsidP="00FF7491">
            <w:pPr>
              <w:spacing w:after="0" w:line="240" w:lineRule="auto"/>
              <w:rPr>
                <w:rFonts w:ascii="Cambria Math" w:hAnsi="Cambria Math" w:cs="Arial"/>
                <w:sz w:val="24"/>
                <w:szCs w:val="24"/>
              </w:rPr>
            </w:pPr>
            <w:r w:rsidRPr="00EE146F">
              <w:rPr>
                <w:rFonts w:ascii="Cambria Math" w:hAnsi="Cambria Math" w:cs="Arial"/>
                <w:sz w:val="24"/>
                <w:szCs w:val="24"/>
              </w:rPr>
              <w:t xml:space="preserve">a.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(9.18</m:t>
              </m:r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i</m:t>
                  </m:r>
                </m:e>
              </m:acc>
              <m:r>
                <m:rPr>
                  <m:nor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 - 49.8</m:t>
              </m:r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 xml:space="preserve"> )</m:t>
              </m:r>
            </m:oMath>
          </w:p>
        </w:tc>
        <w:tc>
          <w:tcPr>
            <w:tcW w:w="2768" w:type="dxa"/>
          </w:tcPr>
          <w:p w14:paraId="2BA43D5F" w14:textId="17DD9BF4" w:rsidR="00E972D8" w:rsidRPr="00EE146F" w:rsidRDefault="00E972D8" w:rsidP="00FF7491">
            <w:pPr>
              <w:spacing w:after="0" w:line="240" w:lineRule="auto"/>
              <w:rPr>
                <w:rFonts w:ascii="Cambria Math" w:hAnsi="Cambria Math" w:cs="Arial"/>
                <w:sz w:val="24"/>
                <w:szCs w:val="24"/>
              </w:rPr>
            </w:pPr>
            <w:r w:rsidRPr="00EE146F">
              <w:rPr>
                <w:rFonts w:ascii="Cambria Math" w:hAnsi="Cambria Math" w:cs="Arial"/>
                <w:sz w:val="24"/>
                <w:szCs w:val="24"/>
              </w:rPr>
              <w:t xml:space="preserve">b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(-9.18</m:t>
              </m:r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i</m:t>
                  </m:r>
                </m:e>
              </m:acc>
              <m:r>
                <m:rPr>
                  <m:nor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 - 49.8</m:t>
              </m:r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 xml:space="preserve"> )</m:t>
              </m:r>
            </m:oMath>
          </w:p>
        </w:tc>
      </w:tr>
      <w:tr w:rsidR="00E972D8" w:rsidRPr="008F6BC1" w14:paraId="7D74FBB2" w14:textId="77777777" w:rsidTr="005469BF">
        <w:trPr>
          <w:trHeight w:val="397"/>
        </w:trPr>
        <w:tc>
          <w:tcPr>
            <w:tcW w:w="520" w:type="dxa"/>
          </w:tcPr>
          <w:p w14:paraId="7FA86315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768" w:type="dxa"/>
          </w:tcPr>
          <w:p w14:paraId="79EE1184" w14:textId="3AE6BF7F" w:rsidR="00E972D8" w:rsidRPr="00EE146F" w:rsidRDefault="00E972D8" w:rsidP="00FF7491">
            <w:pPr>
              <w:spacing w:after="0" w:line="240" w:lineRule="auto"/>
              <w:rPr>
                <w:rFonts w:ascii="Cambria Math" w:hAnsi="Cambria Math" w:cs="Arial"/>
                <w:sz w:val="24"/>
                <w:szCs w:val="24"/>
              </w:rPr>
            </w:pPr>
            <w:r w:rsidRPr="00EE146F">
              <w:rPr>
                <w:rFonts w:ascii="Cambria Math" w:hAnsi="Cambria Math" w:cs="Arial"/>
                <w:sz w:val="24"/>
                <w:szCs w:val="24"/>
              </w:rPr>
              <w:t>c. (</w:t>
            </w:r>
            <w:r w:rsidR="00A04C6F" w:rsidRPr="00EE146F">
              <w:rPr>
                <w:rFonts w:ascii="Cambria Math" w:hAnsi="Cambria Math" w:cs="Arial"/>
                <w:sz w:val="24"/>
                <w:szCs w:val="24"/>
              </w:rPr>
              <w:t>9.18</w:t>
            </w:r>
            <m:oMath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i</m:t>
                  </m:r>
                </m:e>
              </m:acc>
              <m:r>
                <m:rPr>
                  <m:nor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 - 49.8</m:t>
              </m:r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 xml:space="preserve"> )</m:t>
              </m:r>
              <m:r>
                <m:rPr>
                  <m:nor/>
                </m:rPr>
                <w:rPr>
                  <w:rFonts w:ascii="Cambria Math" w:hAnsi="Cambria Math" w:cs="Arial"/>
                  <w:sz w:val="24"/>
                  <w:szCs w:val="24"/>
                </w:rPr>
                <m:t>kN</m:t>
              </m:r>
            </m:oMath>
            <w:r w:rsidRPr="00EE146F">
              <w:rPr>
                <w:rFonts w:ascii="Cambria Math" w:hAnsi="Cambria Math" w:cs="Arial"/>
                <w:sz w:val="24"/>
                <w:szCs w:val="24"/>
              </w:rPr>
              <w:t xml:space="preserve">  </w:t>
            </w:r>
          </w:p>
        </w:tc>
        <w:tc>
          <w:tcPr>
            <w:tcW w:w="2768" w:type="dxa"/>
          </w:tcPr>
          <w:p w14:paraId="3D22DC94" w14:textId="4D6800E2" w:rsidR="00E972D8" w:rsidRPr="00EE146F" w:rsidRDefault="00E972D8" w:rsidP="00FF7491">
            <w:pPr>
              <w:spacing w:after="0" w:line="240" w:lineRule="auto"/>
              <w:rPr>
                <w:rFonts w:ascii="Cambria Math" w:hAnsi="Cambria Math" w:cs="Arial"/>
                <w:sz w:val="24"/>
                <w:szCs w:val="24"/>
              </w:rPr>
            </w:pPr>
            <w:r w:rsidRPr="00EE146F">
              <w:rPr>
                <w:rFonts w:ascii="Cambria Math" w:hAnsi="Cambria Math" w:cs="Arial"/>
                <w:sz w:val="24"/>
                <w:szCs w:val="24"/>
              </w:rPr>
              <w:t xml:space="preserve">d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(-9.18</m:t>
              </m:r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i</m:t>
                  </m:r>
                </m:e>
              </m:acc>
              <m:r>
                <m:rPr>
                  <m:nor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 - 49.8</m:t>
              </m:r>
              <m:acc>
                <m:accPr>
                  <m:chr m:val="̄"/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 xml:space="preserve"> )</m:t>
              </m:r>
              <m:r>
                <m:rPr>
                  <m:nor/>
                </m:rPr>
                <w:rPr>
                  <w:rFonts w:ascii="Cambria Math" w:hAnsi="Cambria Math" w:cs="Arial"/>
                  <w:sz w:val="24"/>
                  <w:szCs w:val="24"/>
                </w:rPr>
                <m:t>kN</m:t>
              </m:r>
            </m:oMath>
            <w:r w:rsidRPr="00EE146F">
              <w:rPr>
                <w:rFonts w:ascii="Cambria Math" w:hAnsi="Cambria Math" w:cs="Arial"/>
                <w:sz w:val="24"/>
                <w:szCs w:val="24"/>
              </w:rPr>
              <w:t xml:space="preserve">  </w:t>
            </w:r>
          </w:p>
        </w:tc>
      </w:tr>
    </w:tbl>
    <w:p w14:paraId="0BE8C504" w14:textId="77777777" w:rsidR="00E972D8" w:rsidRPr="008F6BC1" w:rsidRDefault="00E972D8" w:rsidP="00E972D8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58"/>
        <w:gridCol w:w="1800"/>
        <w:gridCol w:w="2970"/>
      </w:tblGrid>
      <w:tr w:rsidR="00E972D8" w:rsidRPr="008F6BC1" w14:paraId="0C1A3D07" w14:textId="77777777" w:rsidTr="00494451">
        <w:tc>
          <w:tcPr>
            <w:tcW w:w="558" w:type="dxa"/>
          </w:tcPr>
          <w:p w14:paraId="7BDAECE9" w14:textId="06A62F0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3.</w:t>
            </w:r>
          </w:p>
        </w:tc>
        <w:tc>
          <w:tcPr>
            <w:tcW w:w="4770" w:type="dxa"/>
            <w:gridSpan w:val="2"/>
          </w:tcPr>
          <w:p w14:paraId="18BFAB45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F6BC1">
              <w:rPr>
                <w:rFonts w:ascii="Arial" w:hAnsi="Arial" w:cs="Arial"/>
                <w:sz w:val="24"/>
                <w:szCs w:val="24"/>
              </w:rPr>
              <w:t xml:space="preserve">Determine the magnitude of the projection </w:t>
            </w:r>
            <w:proofErr w:type="gramStart"/>
            <w:r w:rsidRPr="008F6BC1">
              <w:rPr>
                <w:rFonts w:ascii="Arial" w:hAnsi="Arial" w:cs="Arial"/>
                <w:sz w:val="24"/>
                <w:szCs w:val="24"/>
              </w:rPr>
              <w:t>of  force</w:t>
            </w:r>
            <w:proofErr w:type="gramEnd"/>
            <w:r w:rsidRPr="008F6BC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F6BC1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80" w14:anchorId="5DE1C039">
                <v:shape id="_x0000_i1033" type="#_x0000_t75" style="width:12.75pt;height:18.75pt" o:ole="">
                  <v:imagedata r:id="rId21" o:title=""/>
                </v:shape>
                <o:OLEObject Type="Embed" ProgID="Equation.DSMT4" ShapeID="_x0000_i1033" DrawAspect="Content" ObjectID="_1821536210" r:id="rId22"/>
              </w:object>
            </w:r>
            <w:r w:rsidRPr="008F6BC1">
              <w:rPr>
                <w:rFonts w:ascii="Arial" w:hAnsi="Arial" w:cs="Arial"/>
                <w:sz w:val="24"/>
                <w:szCs w:val="24"/>
              </w:rPr>
              <w:t xml:space="preserve"> in the direction of </w:t>
            </w:r>
            <w:r w:rsidRPr="008F6BC1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80" w14:anchorId="3898333C">
                <v:shape id="_x0000_i1034" type="#_x0000_t75" style="width:12.75pt;height:18.75pt" o:ole="">
                  <v:imagedata r:id="rId23" o:title=""/>
                </v:shape>
                <o:OLEObject Type="Embed" ProgID="Equation.DSMT4" ShapeID="_x0000_i1034" DrawAspect="Content" ObjectID="_1821536211" r:id="rId24"/>
              </w:object>
            </w:r>
            <w:r w:rsidRPr="008F6BC1">
              <w:rPr>
                <w:rFonts w:ascii="Arial" w:hAnsi="Arial" w:cs="Arial"/>
                <w:sz w:val="24"/>
                <w:szCs w:val="24"/>
              </w:rPr>
              <w:t xml:space="preserve">.         </w:t>
            </w:r>
          </w:p>
        </w:tc>
      </w:tr>
      <w:tr w:rsidR="00E972D8" w:rsidRPr="008F6BC1" w14:paraId="42A1E21E" w14:textId="77777777" w:rsidTr="00494451">
        <w:tc>
          <w:tcPr>
            <w:tcW w:w="558" w:type="dxa"/>
          </w:tcPr>
          <w:p w14:paraId="65A3E98B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00" w:type="dxa"/>
          </w:tcPr>
          <w:p w14:paraId="5C435595" w14:textId="54639CD2" w:rsidR="00E972D8" w:rsidRPr="008F6BC1" w:rsidRDefault="00E972D8" w:rsidP="00BA4CD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F6BC1"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EE146F">
              <w:rPr>
                <w:rFonts w:ascii="Arial" w:hAnsi="Arial" w:cs="Arial"/>
                <w:sz w:val="24"/>
                <w:szCs w:val="24"/>
              </w:rPr>
              <w:t>22.7</w:t>
            </w:r>
            <m:oMath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w:proofErr w:type="spellStart"/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>kN</m:t>
              </m:r>
            </m:oMath>
            <w:proofErr w:type="spellEnd"/>
          </w:p>
        </w:tc>
        <w:tc>
          <w:tcPr>
            <w:tcW w:w="2970" w:type="dxa"/>
          </w:tcPr>
          <w:p w14:paraId="1E371809" w14:textId="4D2CFB38" w:rsidR="00E972D8" w:rsidRPr="008F6BC1" w:rsidRDefault="00E972D8" w:rsidP="00BA4CD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F6BC1"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EE146F">
              <w:rPr>
                <w:rFonts w:ascii="Arial" w:hAnsi="Arial" w:cs="Arial"/>
                <w:sz w:val="24"/>
                <w:szCs w:val="24"/>
              </w:rPr>
              <w:t>23.6</w:t>
            </w:r>
            <m:oMath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w:proofErr w:type="spellStart"/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>kN</m:t>
              </m:r>
            </m:oMath>
            <w:proofErr w:type="spellEnd"/>
            <w:r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</w:tr>
      <w:tr w:rsidR="00E972D8" w:rsidRPr="008F6BC1" w14:paraId="22389048" w14:textId="77777777" w:rsidTr="00494451">
        <w:tc>
          <w:tcPr>
            <w:tcW w:w="558" w:type="dxa"/>
          </w:tcPr>
          <w:p w14:paraId="576C725D" w14:textId="77777777" w:rsidR="00E972D8" w:rsidRPr="008F6BC1" w:rsidRDefault="00E972D8" w:rsidP="0049445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00" w:type="dxa"/>
          </w:tcPr>
          <w:p w14:paraId="766C2EFA" w14:textId="1789D6D7" w:rsidR="00E972D8" w:rsidRPr="008F6BC1" w:rsidRDefault="00E972D8" w:rsidP="00BA4CD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F6BC1"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EE146F">
              <w:rPr>
                <w:rFonts w:ascii="Arial" w:hAnsi="Arial" w:cs="Arial"/>
                <w:sz w:val="24"/>
                <w:szCs w:val="24"/>
              </w:rPr>
              <w:t>21.8</w:t>
            </w:r>
            <m:oMath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w:proofErr w:type="spellStart"/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>kN</m:t>
              </m:r>
            </m:oMath>
            <w:proofErr w:type="spellEnd"/>
          </w:p>
        </w:tc>
        <w:tc>
          <w:tcPr>
            <w:tcW w:w="2970" w:type="dxa"/>
          </w:tcPr>
          <w:p w14:paraId="2F531AD1" w14:textId="0F322209" w:rsidR="00E972D8" w:rsidRPr="008F6BC1" w:rsidRDefault="00E972D8" w:rsidP="00BA4CD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F6BC1"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EE146F">
              <w:rPr>
                <w:rFonts w:ascii="Arial" w:hAnsi="Arial" w:cs="Arial"/>
                <w:sz w:val="24"/>
                <w:szCs w:val="24"/>
              </w:rPr>
              <w:t>24.3</w:t>
            </w:r>
            <m:oMath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w:proofErr w:type="spellStart"/>
              <m:r>
                <m:rPr>
                  <m:nor/>
                </m:rPr>
                <w:rPr>
                  <w:rFonts w:ascii="Cambria Math" w:hAnsi="Arial" w:cs="Arial"/>
                  <w:sz w:val="24"/>
                  <w:szCs w:val="24"/>
                </w:rPr>
                <m:t>kN</m:t>
              </m:r>
            </m:oMath>
            <w:proofErr w:type="spellEnd"/>
            <w:r w:rsidRPr="008F6BC1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</w:tr>
    </w:tbl>
    <w:p w14:paraId="6F03D127" w14:textId="77777777" w:rsidR="00E972D8" w:rsidRDefault="00E972D8" w:rsidP="00E972D8">
      <w:pPr>
        <w:rPr>
          <w:u w:val="single"/>
        </w:rPr>
      </w:pPr>
    </w:p>
    <w:p w14:paraId="22594007" w14:textId="77777777" w:rsidR="00C22B6D" w:rsidRDefault="00C22B6D">
      <w:pPr>
        <w:rPr>
          <w:rFonts w:ascii="Arial" w:hAnsi="Arial" w:cs="Arial"/>
          <w:sz w:val="24"/>
          <w:szCs w:val="24"/>
        </w:rPr>
      </w:pPr>
    </w:p>
    <w:p w14:paraId="54FA0D35" w14:textId="77777777" w:rsidR="00C22B6D" w:rsidRDefault="00C22B6D">
      <w:pPr>
        <w:rPr>
          <w:rFonts w:ascii="Arial" w:hAnsi="Arial" w:cs="Arial"/>
          <w:sz w:val="24"/>
          <w:szCs w:val="24"/>
        </w:rPr>
      </w:pPr>
    </w:p>
    <w:p w14:paraId="17D97ABB" w14:textId="77777777" w:rsidR="00C22B6D" w:rsidRDefault="00C22B6D">
      <w:pPr>
        <w:rPr>
          <w:rFonts w:ascii="Arial" w:hAnsi="Arial" w:cs="Arial"/>
          <w:sz w:val="24"/>
          <w:szCs w:val="24"/>
        </w:rPr>
      </w:pPr>
    </w:p>
    <w:p w14:paraId="0D460E8F" w14:textId="77777777" w:rsidR="00C22B6D" w:rsidRPr="00522C67" w:rsidRDefault="00C22B6D">
      <w:pPr>
        <w:rPr>
          <w:rFonts w:ascii="Arial" w:hAnsi="Arial" w:cs="Arial"/>
          <w:color w:val="FFFFFF" w:themeColor="background1"/>
          <w:sz w:val="24"/>
          <w:szCs w:val="24"/>
          <w14:textFill>
            <w14:noFill/>
          </w14:textFill>
        </w:rPr>
      </w:pPr>
    </w:p>
    <w:p w14:paraId="45DBF39D" w14:textId="7CA7AE77" w:rsidR="00F92301" w:rsidRDefault="005D5E6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741E55AF" wp14:editId="70DAD835">
                <wp:simplePos x="0" y="0"/>
                <wp:positionH relativeFrom="column">
                  <wp:posOffset>2922270</wp:posOffset>
                </wp:positionH>
                <wp:positionV relativeFrom="paragraph">
                  <wp:posOffset>-262033</wp:posOffset>
                </wp:positionV>
                <wp:extent cx="3749040" cy="3365500"/>
                <wp:effectExtent l="0" t="0" r="0" b="0"/>
                <wp:wrapNone/>
                <wp:docPr id="88" name="Canvas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" name="Group 49"/>
                        <wpg:cNvGrpSpPr/>
                        <wpg:grpSpPr>
                          <a:xfrm>
                            <a:off x="270881" y="323875"/>
                            <a:ext cx="3216702" cy="1864908"/>
                            <a:chOff x="1022721" y="386711"/>
                            <a:chExt cx="2629372" cy="1524395"/>
                          </a:xfrm>
                        </wpg:grpSpPr>
                        <wps:wsp>
                          <wps:cNvPr id="75" name="Straight Connector 75"/>
                          <wps:cNvCnPr/>
                          <wps:spPr>
                            <a:xfrm>
                              <a:off x="2280493" y="1578167"/>
                              <a:ext cx="13716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Straight Connector 76"/>
                          <wps:cNvCnPr/>
                          <wps:spPr>
                            <a:xfrm rot="5400000">
                              <a:off x="1688877" y="981071"/>
                              <a:ext cx="118872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Straight Connector 77"/>
                          <wps:cNvCnPr/>
                          <wps:spPr>
                            <a:xfrm rot="9000000">
                              <a:off x="1022721" y="1911106"/>
                              <a:ext cx="13716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78" name="Text Box 78"/>
                        <wps:cNvSpPr txBox="1"/>
                        <wps:spPr>
                          <a:xfrm>
                            <a:off x="129785" y="2506453"/>
                            <a:ext cx="373663" cy="3534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923566" w14:textId="37E65979" w:rsidR="0091643D" w:rsidRDefault="00012B6B" w:rsidP="00012B6B">
                              <m:oMath>
                                <m:r>
                                  <w:rPr>
                                    <w:rFonts w:ascii="Cambria Math"/>
                                  </w:rPr>
                                  <m:t>x</m:t>
                                </m:r>
                              </m:oMath>
                              <w:r w:rsidR="0091643D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20"/>
                        <wps:cNvSpPr txBox="1"/>
                        <wps:spPr>
                          <a:xfrm>
                            <a:off x="3376608" y="1624298"/>
                            <a:ext cx="373663" cy="3534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FD1632" w14:textId="6D47CE83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y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20"/>
                        <wps:cNvSpPr txBox="1"/>
                        <wps:spPr>
                          <a:xfrm>
                            <a:off x="1628842" y="44043"/>
                            <a:ext cx="373663" cy="3534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19A1F" w14:textId="321F7334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z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Text Box 20"/>
                        <wps:cNvSpPr txBox="1"/>
                        <wps:spPr>
                          <a:xfrm>
                            <a:off x="1263320" y="1950056"/>
                            <a:ext cx="347068" cy="5130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A00EA7" w14:textId="6DAC789C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C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Text Box 20"/>
                        <wps:cNvSpPr txBox="1"/>
                        <wps:spPr>
                          <a:xfrm>
                            <a:off x="618276" y="1389489"/>
                            <a:ext cx="392977" cy="512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2DD9CB" w14:textId="76DD5E4B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A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Text Box 20"/>
                        <wps:cNvSpPr txBox="1"/>
                        <wps:spPr>
                          <a:xfrm>
                            <a:off x="2323285" y="812544"/>
                            <a:ext cx="338715" cy="5119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C507BD" w14:textId="08C5BC9F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B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Parallelogram 81"/>
                        <wps:cNvSpPr/>
                        <wps:spPr>
                          <a:xfrm rot="16200000" flipH="1">
                            <a:off x="541445" y="1196167"/>
                            <a:ext cx="1340935" cy="1183432"/>
                          </a:xfrm>
                          <a:prstGeom prst="parallelogram">
                            <a:avLst>
                              <a:gd name="adj" fmla="val 57565"/>
                            </a:avLst>
                          </a:prstGeom>
                          <a:pattFill prst="horzBrick">
                            <a:fgClr>
                              <a:schemeClr val="bg1"/>
                            </a:fgClr>
                            <a:bgClr>
                              <a:srgbClr val="FF0000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111839" tIns="55920" rIns="111839" bIns="559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Rectangle 85"/>
                        <wps:cNvSpPr/>
                        <wps:spPr>
                          <a:xfrm>
                            <a:off x="1801219" y="1111167"/>
                            <a:ext cx="1314543" cy="671195"/>
                          </a:xfrm>
                          <a:prstGeom prst="rect">
                            <a:avLst/>
                          </a:prstGeom>
                          <a:pattFill prst="horzBrick">
                            <a:fgClr>
                              <a:schemeClr val="bg1"/>
                            </a:fgClr>
                            <a:bgClr>
                              <a:srgbClr val="FF0000"/>
                            </a:bgClr>
                          </a:patt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111839" tIns="55920" rIns="111839" bIns="559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Straight Connector 89"/>
                        <wps:cNvCnPr/>
                        <wps:spPr>
                          <a:xfrm flipH="1" flipV="1">
                            <a:off x="940378" y="1629574"/>
                            <a:ext cx="916646" cy="31335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/>
                        <wps:spPr>
                          <a:xfrm rot="9000000">
                            <a:off x="2068320" y="1869588"/>
                            <a:ext cx="33559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lg"/>
                            <a:tailEnd type="arrow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Straight Connector 91"/>
                        <wps:cNvCnPr/>
                        <wps:spPr>
                          <a:xfrm flipH="1">
                            <a:off x="1507572" y="1953481"/>
                            <a:ext cx="335594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Connector 92"/>
                        <wps:cNvCnPr/>
                        <wps:spPr>
                          <a:xfrm flipV="1">
                            <a:off x="1842945" y="1104435"/>
                            <a:ext cx="537990" cy="841864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93"/>
                        <wps:cNvCnPr/>
                        <wps:spPr>
                          <a:xfrm rot="9000000">
                            <a:off x="880550" y="1073952"/>
                            <a:ext cx="1006789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lg"/>
                            <a:tailEnd type="arrow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945542" y="1140999"/>
                            <a:ext cx="0" cy="3706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94"/>
                        <wps:cNvCnPr/>
                        <wps:spPr>
                          <a:xfrm>
                            <a:off x="2370424" y="682311"/>
                            <a:ext cx="0" cy="37055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traight Connector 95"/>
                        <wps:cNvCnPr/>
                        <wps:spPr>
                          <a:xfrm>
                            <a:off x="1813026" y="827103"/>
                            <a:ext cx="55932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lg"/>
                            <a:tailEnd type="arrow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Connector 96"/>
                        <wps:cNvCnPr/>
                        <wps:spPr>
                          <a:xfrm>
                            <a:off x="998943" y="2249205"/>
                            <a:ext cx="33559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lg"/>
                            <a:tailEnd type="arrow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Straight Connector 97"/>
                        <wps:cNvCnPr/>
                        <wps:spPr>
                          <a:xfrm>
                            <a:off x="3314360" y="1117353"/>
                            <a:ext cx="0" cy="67119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lg"/>
                            <a:tailEnd type="arrow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>
                            <a:off x="470996" y="1893722"/>
                            <a:ext cx="0" cy="67119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lg"/>
                            <a:tailEnd type="arrow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Straight Connector 99"/>
                        <wps:cNvCnPr/>
                        <wps:spPr>
                          <a:xfrm rot="9000000">
                            <a:off x="273597" y="1908354"/>
                            <a:ext cx="334817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Straight Connector 100"/>
                        <wps:cNvCnPr/>
                        <wps:spPr>
                          <a:xfrm>
                            <a:off x="3168423" y="1116963"/>
                            <a:ext cx="279663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 rot="9000000">
                            <a:off x="1117200" y="2181478"/>
                            <a:ext cx="67119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Connector 102"/>
                        <wps:cNvCnPr/>
                        <wps:spPr>
                          <a:xfrm>
                            <a:off x="1918911" y="1955871"/>
                            <a:ext cx="334817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Text Box 20"/>
                        <wps:cNvSpPr txBox="1"/>
                        <wps:spPr>
                          <a:xfrm>
                            <a:off x="1537683" y="1575390"/>
                            <a:ext cx="373663" cy="3526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8B86B3" w14:textId="47B8F591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O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xt Box 20"/>
                        <wps:cNvSpPr txBox="1"/>
                        <wps:spPr>
                          <a:xfrm>
                            <a:off x="1792854" y="1911072"/>
                            <a:ext cx="731271" cy="3381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287EA2" w14:textId="1E6F574F" w:rsidR="0091643D" w:rsidRDefault="00012B6B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D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knot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Straight Connector 104"/>
                        <wps:cNvCnPr/>
                        <wps:spPr>
                          <a:xfrm rot="5400000" flipH="1">
                            <a:off x="1570163" y="2239329"/>
                            <a:ext cx="559326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Text Box 20"/>
                        <wps:cNvSpPr txBox="1"/>
                        <wps:spPr>
                          <a:xfrm rot="19800000">
                            <a:off x="1151819" y="774868"/>
                            <a:ext cx="693563" cy="5145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D2DEB2" w14:textId="51D5160F" w:rsidR="0091643D" w:rsidRDefault="0091643D" w:rsidP="004D40FA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1</w:t>
                              </w:r>
                              <w:r w:rsidR="002C75EE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2</w:t>
                              </w: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ft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Text Box 20"/>
                        <wps:cNvSpPr txBox="1"/>
                        <wps:spPr>
                          <a:xfrm>
                            <a:off x="1847292" y="594711"/>
                            <a:ext cx="450565" cy="512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64A96A" w14:textId="2B6E45AF" w:rsidR="0091643D" w:rsidRDefault="002C75EE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5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ft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Text Box 20"/>
                        <wps:cNvSpPr txBox="1"/>
                        <wps:spPr>
                          <a:xfrm>
                            <a:off x="95997" y="2073669"/>
                            <a:ext cx="429594" cy="512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B4E963" w14:textId="1DB84181" w:rsidR="0091643D" w:rsidRDefault="00522C67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6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ft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Text Box 20"/>
                        <wps:cNvSpPr txBox="1"/>
                        <wps:spPr>
                          <a:xfrm>
                            <a:off x="3220209" y="1313557"/>
                            <a:ext cx="433480" cy="512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25839C" w14:textId="149D4062" w:rsidR="0091643D" w:rsidRDefault="00522C67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6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ft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Text Box 20"/>
                        <wps:cNvSpPr txBox="1"/>
                        <wps:spPr>
                          <a:xfrm>
                            <a:off x="2153498" y="1782672"/>
                            <a:ext cx="508501" cy="512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83CDAA" w14:textId="6DDCD28D" w:rsidR="0091643D" w:rsidRDefault="002C75EE" w:rsidP="005D5E64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3</w:t>
                              </w:r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ft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Text Box 20"/>
                        <wps:cNvSpPr txBox="1"/>
                        <wps:spPr>
                          <a:xfrm>
                            <a:off x="799886" y="2211923"/>
                            <a:ext cx="403960" cy="512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E57FDD" w14:textId="25715CB5" w:rsidR="0091643D" w:rsidRDefault="00522C67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ft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Rounded Rectangle 111"/>
                        <wps:cNvSpPr/>
                        <wps:spPr>
                          <a:xfrm>
                            <a:off x="1573761" y="2489812"/>
                            <a:ext cx="548640" cy="341523"/>
                          </a:xfrm>
                          <a:prstGeom prst="roundRect">
                            <a:avLst>
                              <a:gd name="adj" fmla="val 36021"/>
                            </a:avLst>
                          </a:prstGeom>
                          <a:solidFill>
                            <a:srgbClr val="FFFF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20"/>
                        <wps:cNvSpPr txBox="1"/>
                        <wps:spPr>
                          <a:xfrm>
                            <a:off x="1513080" y="2526591"/>
                            <a:ext cx="585672" cy="512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B7F20F" w14:textId="0D0740F5" w:rsidR="0091643D" w:rsidRDefault="00522C67" w:rsidP="00012B6B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</w:pPr>
                              <m:oMath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525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 w:eastAsia="Calibri" w:hAnsi="Calibri"/>
                                    <w:sz w:val="22"/>
                                    <w:szCs w:val="22"/>
                                  </w:rPr>
                                  <m:t>lb</m:t>
                                </m:r>
                              </m:oMath>
                              <w:r w:rsidR="0091643D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111839" tIns="55920" rIns="111839" bIns="559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1E55AF" id="Canvas 88" o:spid="_x0000_s1112" editas="canvas" style="position:absolute;margin-left:230.1pt;margin-top:-20.65pt;width:295.2pt;height:265pt;z-index:251663360;mso-width-relative:margin;mso-height-relative:margin" coordsize="37490,33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">
                <v:shape id="_x0000_s1113" type="#_x0000_t75" style="position:absolute;width:37490;height:33655;visibility:visible;mso-wrap-style:square">
                  <v:fill o:detectmouseclick="t"/>
                  <v:path o:connecttype="none"/>
                </v:shape>
                <v:group id="Group 49" o:spid="_x0000_s1114" style="position:absolute;left:2708;top:3238;width:32167;height:18649" coordorigin="10227,3867" coordsize="26293,15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line id="Straight Connector 75" o:spid="_x0000_s1115" style="position:absolute;visibility:visible;mso-wrap-style:square" from="22804,15781" to="36520,1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" strokecolor="black [3213]" strokeweight=".5pt">
                    <v:stroke joinstyle="miter"/>
                  </v:line>
                  <v:line id="Straight Connector 76" o:spid="_x0000_s1116" style="position:absolute;rotation:90;visibility:visible;mso-wrap-style:square" from="16888,9811" to="28775,9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" strokecolor="black [3213]" strokeweight=".5pt">
                    <v:stroke joinstyle="miter"/>
                  </v:line>
                  <v:line id="Straight Connector 77" o:spid="_x0000_s1117" style="position:absolute;rotation:150;visibility:visible;mso-wrap-style:square" from="10227,19111" to="23943,19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" strokecolor="black [3213]" strokeweight=".5pt">
                    <v:stroke joinstyle="miter"/>
                  </v:line>
                </v:group>
                <v:shape id="Text Box 78" o:spid="_x0000_s1118" type="#_x0000_t202" style="position:absolute;left:1297;top:25064;width:3737;height:3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" filled="f" stroked="f" strokeweight=".5pt">
                  <v:textbox inset="3.10664mm,1.55333mm,3.10664mm,1.55333mm">
                    <w:txbxContent>
                      <w:p w14:paraId="08923566" w14:textId="37E65979" w:rsidR="0091643D" w:rsidRDefault="00012B6B" w:rsidP="00012B6B">
                        <m:oMath>
                          <m:r>
                            <w:rPr>
                              <w:rFonts w:ascii="Cambria Math"/>
                            </w:rPr>
                            <m:t>x</m:t>
                          </m:r>
                        </m:oMath>
                        <w:r w:rsidR="0091643D">
                          <w:t xml:space="preserve"> </w:t>
                        </w:r>
                      </w:p>
                    </w:txbxContent>
                  </v:textbox>
                </v:shape>
                <v:shape id="Text Box 20" o:spid="_x0000_s1119" type="#_x0000_t202" style="position:absolute;left:33766;top:16242;width:3736;height:3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" filled="f" stroked="f" strokeweight=".5pt">
                  <v:textbox inset="3.10664mm,1.55333mm,3.10664mm,1.55333mm">
                    <w:txbxContent>
                      <w:p w14:paraId="09FD1632" w14:textId="6D47CE83" w:rsidR="0091643D" w:rsidRDefault="00012B6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y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20" type="#_x0000_t202" style="position:absolute;left:16288;top:440;width:3737;height:3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" filled="f" stroked="f" strokeweight=".5pt">
                  <v:textbox inset="3.10664mm,1.55333mm,3.10664mm,1.55333mm">
                    <w:txbxContent>
                      <w:p w14:paraId="10F19A1F" w14:textId="321F7334" w:rsidR="0091643D" w:rsidRDefault="00012B6B" w:rsidP="00012B6B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z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21" type="#_x0000_t202" style="position:absolute;left:12633;top:19500;width:3470;height:5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" filled="f" stroked="f" strokeweight=".5pt">
                  <v:textbox inset="3.10664mm,1.55333mm,3.10664mm,1.55333mm">
                    <w:txbxContent>
                      <w:p w14:paraId="7CA00EA7" w14:textId="6DAC789C" w:rsidR="0091643D" w:rsidRDefault="00012B6B" w:rsidP="00012B6B">
                        <w:pPr>
                          <w:pStyle w:val="NormalWeb"/>
                          <w:spacing w:before="0" w:beforeAutospacing="0" w:after="160" w:afterAutospacing="0" w:line="254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C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22" type="#_x0000_t202" style="position:absolute;left:6182;top:13894;width:3930;height:5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" filled="f" stroked="f" strokeweight=".5pt">
                  <v:textbox inset="3.10664mm,1.55333mm,3.10664mm,1.55333mm">
                    <w:txbxContent>
                      <w:p w14:paraId="372DD9CB" w14:textId="76DD5E4B" w:rsidR="0091643D" w:rsidRDefault="00012B6B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A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23" type="#_x0000_t202" style="position:absolute;left:23232;top:8125;width:3388;height:5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" filled="f" stroked="f" strokeweight=".5pt">
                  <v:textbox inset="3.10664mm,1.55333mm,3.10664mm,1.55333mm">
                    <w:txbxContent>
                      <w:p w14:paraId="67C507BD" w14:textId="08C5BC9F" w:rsidR="0091643D" w:rsidRDefault="00012B6B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B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81" o:spid="_x0000_s1124" type="#_x0000_t7" style="position:absolute;left:5414;top:11961;width:13409;height:11835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" adj="10974" fillcolor="white [3212]" strokecolor="black [3213]" strokeweight="1pt">
                  <v:fill r:id="rId25" o:title="" color2="red" type="pattern"/>
                  <v:textbox inset="3.10664mm,1.55333mm,3.10664mm,1.55333mm"/>
                </v:shape>
                <v:rect id="Rectangle 85" o:spid="_x0000_s1125" style="position:absolute;left:18012;top:11111;width:13145;height:67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" fillcolor="white [3212]" strokecolor="#1f4d78 [1604]" strokeweight="1pt">
                  <v:fill r:id="rId25" o:title="" color2="red" type="pattern"/>
                  <v:textbox inset="3.10664mm,1.55333mm,3.10664mm,1.55333mm"/>
                </v:rect>
                <v:line id="Straight Connector 89" o:spid="_x0000_s1126" style="position:absolute;flip:x y;visibility:visible;mso-wrap-style:square" from="9403,16295" to="18570,1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" strokecolor="black [3213]" strokeweight="2.25pt">
                  <v:stroke endarrow="oval" joinstyle="miter"/>
                </v:line>
                <v:line id="Straight Connector 90" o:spid="_x0000_s1127" style="position:absolute;rotation:150;visibility:visible;mso-wrap-style:square" from="20683,18695" to="24039,18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" strokecolor="black [3213]" strokeweight=".5pt">
                  <v:stroke startarrow="open" startarrowwidth="narrow" startarrowlength="long" endarrow="open" endarrowwidth="narrow" endarrowlength="long" joinstyle="miter"/>
                </v:line>
                <v:line id="Straight Connector 91" o:spid="_x0000_s1128" style="position:absolute;flip:x;visibility:visible;mso-wrap-style:square" from="15075,19534" to="18431,19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" strokecolor="black [3213]" strokeweight="2.25pt">
                  <v:stroke startarrow="oval" endarrow="oval" joinstyle="miter"/>
                </v:line>
                <v:line id="Straight Connector 92" o:spid="_x0000_s1129" style="position:absolute;flip:y;visibility:visible;mso-wrap-style:square" from="18429,11044" to="23809,19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" strokecolor="black [3213]" strokeweight="2.25pt">
                  <v:stroke endarrow="oval" joinstyle="miter"/>
                </v:line>
                <v:line id="Straight Connector 93" o:spid="_x0000_s1130" style="position:absolute;rotation:150;visibility:visible;mso-wrap-style:square" from="8805,10739" to="18873,10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" strokecolor="black [3213]" strokeweight=".5pt">
                  <v:stroke startarrow="open" startarrowwidth="narrow" startarrowlength="long" endarrow="open" endarrowlength="long" joinstyle="miter"/>
                </v:line>
                <v:line id="Straight Connector 83" o:spid="_x0000_s1131" style="position:absolute;visibility:visible;mso-wrap-style:square" from="9455,11409" to="9455,15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" strokecolor="black [3213]" strokeweight=".5pt">
                  <v:stroke joinstyle="miter"/>
                </v:line>
                <v:line id="Straight Connector 94" o:spid="_x0000_s1132" style="position:absolute;visibility:visible;mso-wrap-style:square" from="23704,6823" to="23704,10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" strokecolor="black [3213]" strokeweight=".5pt">
                  <v:stroke joinstyle="miter"/>
                </v:line>
                <v:line id="Straight Connector 95" o:spid="_x0000_s1133" style="position:absolute;visibility:visible;mso-wrap-style:square" from="18130,8271" to="23723,8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" strokecolor="black [3213]" strokeweight=".5pt">
                  <v:stroke startarrow="open" startarrowwidth="narrow" startarrowlength="long" endarrow="open" endarrowwidth="narrow" endarrowlength="long" joinstyle="miter"/>
                </v:line>
                <v:line id="Straight Connector 96" o:spid="_x0000_s1134" style="position:absolute;visibility:visible;mso-wrap-style:square" from="9989,22492" to="13345,22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" strokecolor="black [3213]" strokeweight=".5pt">
                  <v:stroke startarrow="open" startarrowwidth="narrow" startarrowlength="long" endarrow="open" endarrowwidth="narrow" endarrowlength="long" joinstyle="miter"/>
                </v:line>
                <v:line id="Straight Connector 97" o:spid="_x0000_s1135" style="position:absolute;visibility:visible;mso-wrap-style:square" from="33143,11173" to="33143,17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" strokecolor="black [3213]" strokeweight=".5pt">
                  <v:stroke startarrow="open" startarrowwidth="narrow" startarrowlength="long" endarrow="open" endarrowwidth="narrow" endarrowlength="long" joinstyle="miter"/>
                </v:line>
                <v:line id="Straight Connector 98" o:spid="_x0000_s1136" style="position:absolute;visibility:visible;mso-wrap-style:square" from="4709,18937" to="4709,25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" strokecolor="black [3213]" strokeweight=".5pt">
                  <v:stroke startarrow="open" startarrowwidth="narrow" startarrowlength="long" endarrow="open" endarrowwidth="narrow" endarrowlength="long" joinstyle="miter"/>
                </v:line>
                <v:line id="Straight Connector 99" o:spid="_x0000_s1137" style="position:absolute;rotation:150;visibility:visible;mso-wrap-style:square" from="2735,19083" to="6084,19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" strokecolor="black [3213]" strokeweight=".5pt">
                  <v:stroke joinstyle="miter"/>
                </v:line>
                <v:line id="Straight Connector 100" o:spid="_x0000_s1138" style="position:absolute;visibility:visible;mso-wrap-style:square" from="31684,11169" to="34480,1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" strokecolor="black [3213]" strokeweight=".5pt">
                  <v:stroke joinstyle="miter"/>
                </v:line>
                <v:line id="Straight Connector 101" o:spid="_x0000_s1139" style="position:absolute;rotation:150;visibility:visible;mso-wrap-style:square" from="11172,21814" to="17883,2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" strokecolor="black [3213]" strokeweight=".5pt">
                  <v:stroke joinstyle="miter"/>
                </v:line>
                <v:line id="Straight Connector 102" o:spid="_x0000_s1140" style="position:absolute;visibility:visible;mso-wrap-style:square" from="19189,19558" to="22537,19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" strokecolor="black [3213]" strokeweight=".5pt">
                  <v:stroke joinstyle="miter"/>
                </v:line>
                <v:shape id="Text Box 20" o:spid="_x0000_s1141" type="#_x0000_t202" style="position:absolute;left:15376;top:15753;width:3737;height:3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" filled="f" stroked="f" strokeweight=".5pt">
                  <v:textbox inset="3.10664mm,1.55333mm,3.10664mm,1.55333mm">
                    <w:txbxContent>
                      <w:p w14:paraId="288B86B3" w14:textId="47B8F591" w:rsidR="0091643D" w:rsidRDefault="00012B6B" w:rsidP="00012B6B">
                        <w:pPr>
                          <w:pStyle w:val="NormalWeb"/>
                          <w:spacing w:before="0" w:beforeAutospacing="0" w:after="160" w:afterAutospacing="0" w:line="254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O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42" type="#_x0000_t202" style="position:absolute;left:17928;top:19110;width:7313;height:3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" filled="f" stroked="f" strokeweight=".5pt">
                  <v:textbox inset="3.10664mm,1.55333mm,3.10664mm,1.55333mm">
                    <w:txbxContent>
                      <w:p w14:paraId="5A287EA2" w14:textId="1E6F574F" w:rsidR="0091643D" w:rsidRDefault="00012B6B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D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knot</w:t>
                        </w:r>
                      </w:p>
                    </w:txbxContent>
                  </v:textbox>
                </v:shape>
                <v:line id="Straight Connector 104" o:spid="_x0000_s1143" style="position:absolute;rotation:-90;flip:x;visibility:visible;mso-wrap-style:square" from="15701,22393" to="21294,22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" strokecolor="black [3213]" strokeweight="2.25pt">
                  <v:stroke joinstyle="miter"/>
                </v:line>
                <v:shape id="Text Box 20" o:spid="_x0000_s1144" type="#_x0000_t202" style="position:absolute;left:11518;top:7748;width:6935;height:5146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" filled="f" stroked="f" strokeweight=".5pt">
                  <v:textbox inset="3.10664mm,1.55333mm,3.10664mm,1.55333mm">
                    <w:txbxContent>
                      <w:p w14:paraId="2AD2DEB2" w14:textId="51D5160F" w:rsidR="0091643D" w:rsidRDefault="0091643D" w:rsidP="004D40FA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1</w:t>
                        </w:r>
                        <w:r w:rsidR="002C75EE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2</w:t>
                        </w: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ft </w:t>
                        </w:r>
                      </w:p>
                    </w:txbxContent>
                  </v:textbox>
                </v:shape>
                <v:shape id="Text Box 20" o:spid="_x0000_s1145" type="#_x0000_t202" style="position:absolute;left:18472;top:5947;width:4506;height:5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" filled="f" stroked="f" strokeweight=".5pt">
                  <v:textbox inset="3.10664mm,1.55333mm,3.10664mm,1.55333mm">
                    <w:txbxContent>
                      <w:p w14:paraId="5364A96A" w14:textId="2B6E45AF" w:rsidR="0091643D" w:rsidRDefault="002C75EE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5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 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ft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46" type="#_x0000_t202" style="position:absolute;left:959;top:20736;width:4296;height:5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" filled="f" stroked="f" strokeweight=".5pt">
                  <v:textbox inset="3.10664mm,1.55333mm,3.10664mm,1.55333mm">
                    <w:txbxContent>
                      <w:p w14:paraId="6AB4E963" w14:textId="1DB84181" w:rsidR="0091643D" w:rsidRDefault="00522C67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6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 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ft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47" type="#_x0000_t202" style="position:absolute;left:32202;top:13135;width:4334;height:5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" filled="f" stroked="f" strokeweight=".5pt">
                  <v:textbox inset="3.10664mm,1.55333mm,3.10664mm,1.55333mm">
                    <w:txbxContent>
                      <w:p w14:paraId="5925839C" w14:textId="149D4062" w:rsidR="0091643D" w:rsidRDefault="00522C67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6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 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ft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0" o:spid="_x0000_s1148" type="#_x0000_t202" style="position:absolute;left:21534;top:17826;width:5085;height:5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" filled="f" stroked="f" strokeweight=".5pt">
                  <v:textbox inset="3.10664mm,1.55333mm,3.10664mm,1.55333mm">
                    <w:txbxContent>
                      <w:p w14:paraId="3E83CDAA" w14:textId="6DDCD28D" w:rsidR="0091643D" w:rsidRDefault="002C75EE" w:rsidP="005D5E64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3</w:t>
                        </w:r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ft </w:t>
                        </w:r>
                      </w:p>
                    </w:txbxContent>
                  </v:textbox>
                </v:shape>
                <v:shape id="Text Box 20" o:spid="_x0000_s1149" type="#_x0000_t202" style="position:absolute;left:7998;top:22119;width:4040;height:5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" filled="f" stroked="f" strokeweight=".5pt">
                  <v:textbox inset="3.10664mm,1.55333mm,3.10664mm,1.55333mm">
                    <w:txbxContent>
                      <w:p w14:paraId="5DE57FDD" w14:textId="25715CB5" w:rsidR="0091643D" w:rsidRDefault="00522C67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2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 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ft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roundrect id="Rounded Rectangle 111" o:spid="_x0000_s1150" style="position:absolute;left:15737;top:24898;width:5487;height:3415;visibility:visible;mso-wrap-style:square;v-text-anchor:middle" arcsize="2360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" fillcolor="yellow" strokecolor="black [3213]" strokeweight="1pt">
                  <v:stroke joinstyle="miter"/>
                </v:roundrect>
                <v:shape id="Text Box 20" o:spid="_x0000_s1151" type="#_x0000_t202" style="position:absolute;left:15130;top:25265;width:5857;height:5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" filled="f" stroked="f" strokeweight=".5pt">
                  <v:textbox inset="3.10664mm,1.55333mm,3.10664mm,1.55333mm">
                    <w:txbxContent>
                      <w:p w14:paraId="79B7F20F" w14:textId="0D0740F5" w:rsidR="0091643D" w:rsidRDefault="00522C67" w:rsidP="00012B6B">
                        <w:pPr>
                          <w:pStyle w:val="NormalWeb"/>
                          <w:spacing w:before="0" w:beforeAutospacing="0" w:after="160" w:afterAutospacing="0" w:line="252" w:lineRule="auto"/>
                        </w:pPr>
                        <m:oMath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525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 </m:t>
                          </m:r>
                          <m:r>
                            <w:rPr>
                              <w:rFonts w:ascii="Cambria Math" w:eastAsia="Calibri" w:hAnsi="Calibri"/>
                              <w:sz w:val="22"/>
                              <w:szCs w:val="22"/>
                            </w:rPr>
                            <m:t>lb</m:t>
                          </m:r>
                        </m:oMath>
                        <w:r w:rsidR="0091643D"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75002">
        <w:rPr>
          <w:rFonts w:ascii="Arial" w:hAnsi="Arial" w:cs="Arial"/>
          <w:sz w:val="24"/>
          <w:szCs w:val="24"/>
        </w:rPr>
        <w:t>Particle Equilibrium in Three Dimensions</w:t>
      </w:r>
    </w:p>
    <w:p w14:paraId="65DF46A1" w14:textId="0526D9C1" w:rsidR="00CC5330" w:rsidRDefault="005D5E64" w:rsidP="00CC5330">
      <w:pPr>
        <w:ind w:right="50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ables AD, BD, and CD </w:t>
      </w:r>
      <w:r w:rsidR="00CC5330">
        <w:rPr>
          <w:rFonts w:ascii="Arial" w:hAnsi="Arial" w:cs="Arial"/>
          <w:sz w:val="24"/>
          <w:szCs w:val="24"/>
        </w:rPr>
        <w:t xml:space="preserve">are knotted together at D.  They are anchored to the brick at A, B, and C.  Cable CD is parallel to the y-axis. </w:t>
      </w:r>
      <w:r w:rsidR="00243FAD">
        <w:rPr>
          <w:rFonts w:ascii="Arial" w:hAnsi="Arial" w:cs="Arial"/>
          <w:sz w:val="24"/>
          <w:szCs w:val="24"/>
        </w:rPr>
        <w:t xml:space="preserve"> Knot D lies in the </w:t>
      </w:r>
      <w:proofErr w:type="spellStart"/>
      <w:r w:rsidR="00243FAD">
        <w:rPr>
          <w:rFonts w:ascii="Arial" w:hAnsi="Arial" w:cs="Arial"/>
          <w:sz w:val="24"/>
          <w:szCs w:val="24"/>
        </w:rPr>
        <w:t>xy</w:t>
      </w:r>
      <w:proofErr w:type="spellEnd"/>
      <w:r w:rsidR="00243FAD">
        <w:rPr>
          <w:rFonts w:ascii="Arial" w:hAnsi="Arial" w:cs="Arial"/>
          <w:sz w:val="24"/>
          <w:szCs w:val="24"/>
        </w:rPr>
        <w:t xml:space="preserve"> plan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5233"/>
      </w:tblGrid>
      <w:tr w:rsidR="00CC5330" w14:paraId="011131FE" w14:textId="77777777" w:rsidTr="002411BA">
        <w:tc>
          <w:tcPr>
            <w:tcW w:w="432" w:type="dxa"/>
          </w:tcPr>
          <w:p w14:paraId="1D0B22EB" w14:textId="6410278A" w:rsidR="00CC5330" w:rsidRDefault="00CC5330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4.</w:t>
            </w:r>
          </w:p>
        </w:tc>
        <w:tc>
          <w:tcPr>
            <w:tcW w:w="5233" w:type="dxa"/>
          </w:tcPr>
          <w:p w14:paraId="4F476597" w14:textId="0BCAB283" w:rsidR="00CC5330" w:rsidRDefault="00CC5330" w:rsidP="00CC533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ketch a Free Body Diagram of knot D.</w:t>
            </w:r>
          </w:p>
        </w:tc>
      </w:tr>
    </w:tbl>
    <w:p w14:paraId="0BB7927A" w14:textId="77777777" w:rsidR="00CC5330" w:rsidRDefault="00CC5330" w:rsidP="00CC5330">
      <w:pPr>
        <w:rPr>
          <w:rFonts w:ascii="Arial" w:hAnsi="Arial" w:cs="Arial"/>
          <w:sz w:val="24"/>
          <w:szCs w:val="24"/>
        </w:rPr>
      </w:pPr>
    </w:p>
    <w:p w14:paraId="03B6D823" w14:textId="5AC9C434" w:rsidR="00CC5330" w:rsidRDefault="00CC5330" w:rsidP="00CC5330">
      <w:pPr>
        <w:ind w:right="5040"/>
        <w:rPr>
          <w:rFonts w:ascii="Arial" w:hAnsi="Arial" w:cs="Arial"/>
          <w:sz w:val="24"/>
          <w:szCs w:val="24"/>
        </w:rPr>
      </w:pPr>
    </w:p>
    <w:p w14:paraId="0978EE63" w14:textId="77777777" w:rsidR="00CC5330" w:rsidRDefault="00CC5330" w:rsidP="00CC5330">
      <w:pPr>
        <w:ind w:right="5040"/>
        <w:rPr>
          <w:rFonts w:ascii="Arial" w:hAnsi="Arial" w:cs="Arial"/>
          <w:sz w:val="24"/>
          <w:szCs w:val="24"/>
        </w:rPr>
      </w:pPr>
    </w:p>
    <w:p w14:paraId="2A982AF5" w14:textId="7F11F6C8" w:rsidR="00CC5330" w:rsidRDefault="00CC5330" w:rsidP="00CC5330">
      <w:pPr>
        <w:ind w:right="5040"/>
        <w:rPr>
          <w:rFonts w:ascii="Arial" w:hAnsi="Arial" w:cs="Arial"/>
          <w:sz w:val="24"/>
          <w:szCs w:val="24"/>
        </w:rPr>
      </w:pPr>
    </w:p>
    <w:p w14:paraId="6F3553B6" w14:textId="792BEF37" w:rsidR="00554D09" w:rsidRDefault="00554D09" w:rsidP="00CC5330">
      <w:pPr>
        <w:ind w:right="504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98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4575"/>
        <w:gridCol w:w="4770"/>
      </w:tblGrid>
      <w:tr w:rsidR="00CC5330" w14:paraId="6BA8816F" w14:textId="77777777" w:rsidTr="002411BA">
        <w:tc>
          <w:tcPr>
            <w:tcW w:w="550" w:type="dxa"/>
          </w:tcPr>
          <w:p w14:paraId="5FFBC8CD" w14:textId="32EDC5B2" w:rsidR="00CC5330" w:rsidRDefault="00CC5330" w:rsidP="00CC533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.</w:t>
            </w:r>
          </w:p>
        </w:tc>
        <w:tc>
          <w:tcPr>
            <w:tcW w:w="9345" w:type="dxa"/>
            <w:gridSpan w:val="2"/>
          </w:tcPr>
          <w:p w14:paraId="59534C71" w14:textId="29BA6AD0" w:rsidR="00CC5330" w:rsidRDefault="00CC5330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Express the tension in cable AD as a </w:t>
            </w:r>
            <w:r w:rsidR="00755EC6">
              <w:rPr>
                <w:rFonts w:ascii="Arial" w:hAnsi="Arial" w:cs="Arial"/>
                <w:sz w:val="24"/>
                <w:szCs w:val="24"/>
              </w:rPr>
              <w:t>Cartesian vector acting at D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CC5330" w14:paraId="7F8D5A50" w14:textId="77777777" w:rsidTr="002411BA">
        <w:tc>
          <w:tcPr>
            <w:tcW w:w="550" w:type="dxa"/>
          </w:tcPr>
          <w:p w14:paraId="3A7A7F3A" w14:textId="77777777" w:rsidR="00CC5330" w:rsidRDefault="00CC5330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086FB050" w14:textId="2792B5F4" w:rsidR="00CC5330" w:rsidRDefault="00CC533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81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182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545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4770" w:type="dxa"/>
          </w:tcPr>
          <w:p w14:paraId="3FCB912E" w14:textId="7B8AA5FC" w:rsidR="00CC5330" w:rsidRDefault="00CC533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545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182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81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</w:tr>
      <w:tr w:rsidR="00CC5330" w14:paraId="24B038D1" w14:textId="77777777" w:rsidTr="002411BA">
        <w:tc>
          <w:tcPr>
            <w:tcW w:w="550" w:type="dxa"/>
          </w:tcPr>
          <w:p w14:paraId="6CCEAFA3" w14:textId="77777777" w:rsidR="00CC5330" w:rsidRDefault="00CC5330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5034F4BA" w14:textId="0131B1BA" w:rsidR="00CC5330" w:rsidRDefault="00CC533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81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182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545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4770" w:type="dxa"/>
          </w:tcPr>
          <w:p w14:paraId="1A9D6ECC" w14:textId="312AB20E" w:rsidR="00CC5330" w:rsidRDefault="00CC5330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81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545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182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A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</w:tr>
    </w:tbl>
    <w:p w14:paraId="61A30B07" w14:textId="486DE9BA" w:rsidR="00E75002" w:rsidRDefault="00E75002" w:rsidP="00CC5330">
      <w:pPr>
        <w:ind w:right="504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98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4575"/>
        <w:gridCol w:w="4770"/>
      </w:tblGrid>
      <w:tr w:rsidR="00755EC6" w14:paraId="12EE455D" w14:textId="77777777" w:rsidTr="002411BA">
        <w:tc>
          <w:tcPr>
            <w:tcW w:w="550" w:type="dxa"/>
          </w:tcPr>
          <w:p w14:paraId="7EC414B2" w14:textId="47BA7CBC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6.</w:t>
            </w:r>
          </w:p>
        </w:tc>
        <w:tc>
          <w:tcPr>
            <w:tcW w:w="9345" w:type="dxa"/>
            <w:gridSpan w:val="2"/>
          </w:tcPr>
          <w:p w14:paraId="435AF177" w14:textId="5A9E26E7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xpress the tension in cable BD as a Cartesian vector acting at D.</w:t>
            </w:r>
          </w:p>
        </w:tc>
      </w:tr>
      <w:tr w:rsidR="00755EC6" w14:paraId="6026E926" w14:textId="77777777" w:rsidTr="002411BA">
        <w:tc>
          <w:tcPr>
            <w:tcW w:w="550" w:type="dxa"/>
          </w:tcPr>
          <w:p w14:paraId="59E7C02C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2AC44B73" w14:textId="167EC020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816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4770" w:type="dxa"/>
          </w:tcPr>
          <w:p w14:paraId="478F5118" w14:textId="3190F328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816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</w:tr>
      <w:tr w:rsidR="00755EC6" w14:paraId="35CF0AAD" w14:textId="77777777" w:rsidTr="002411BA">
        <w:tc>
          <w:tcPr>
            <w:tcW w:w="550" w:type="dxa"/>
          </w:tcPr>
          <w:p w14:paraId="4FCB3211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414C9928" w14:textId="716453CE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816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4770" w:type="dxa"/>
          </w:tcPr>
          <w:p w14:paraId="329C6B59" w14:textId="51E66FCB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0.816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+0.408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B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</w:tr>
    </w:tbl>
    <w:p w14:paraId="44413230" w14:textId="77777777" w:rsidR="00CC5330" w:rsidRPr="00F92301" w:rsidRDefault="00CC5330" w:rsidP="00CC5330">
      <w:pPr>
        <w:ind w:right="504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98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4575"/>
        <w:gridCol w:w="4770"/>
      </w:tblGrid>
      <w:tr w:rsidR="00755EC6" w14:paraId="64884661" w14:textId="77777777" w:rsidTr="002411BA">
        <w:tc>
          <w:tcPr>
            <w:tcW w:w="550" w:type="dxa"/>
          </w:tcPr>
          <w:p w14:paraId="00474443" w14:textId="078B977F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7.</w:t>
            </w:r>
          </w:p>
        </w:tc>
        <w:tc>
          <w:tcPr>
            <w:tcW w:w="9345" w:type="dxa"/>
            <w:gridSpan w:val="2"/>
          </w:tcPr>
          <w:p w14:paraId="491277BC" w14:textId="183CD37F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xpress the tension in cable CD as a Cartesian vector acting at D.</w:t>
            </w:r>
          </w:p>
        </w:tc>
      </w:tr>
      <w:tr w:rsidR="00755EC6" w14:paraId="4CDD9C08" w14:textId="77777777" w:rsidTr="002411BA">
        <w:tc>
          <w:tcPr>
            <w:tcW w:w="550" w:type="dxa"/>
          </w:tcPr>
          <w:p w14:paraId="5B00F2B8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4E6C63DF" w14:textId="7AF1117E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1.00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C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</m:oMath>
          </w:p>
        </w:tc>
        <w:tc>
          <w:tcPr>
            <w:tcW w:w="4770" w:type="dxa"/>
          </w:tcPr>
          <w:p w14:paraId="2F40327C" w14:textId="3C43130C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1.00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C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i</m:t>
                  </m:r>
                </m:e>
              </m:acc>
            </m:oMath>
          </w:p>
        </w:tc>
      </w:tr>
      <w:tr w:rsidR="00755EC6" w14:paraId="7607AA63" w14:textId="77777777" w:rsidTr="002411BA">
        <w:tc>
          <w:tcPr>
            <w:tcW w:w="550" w:type="dxa"/>
          </w:tcPr>
          <w:p w14:paraId="6CB7C8B4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619B8D83" w14:textId="5E2D039E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1.00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C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k</m:t>
                  </m:r>
                </m:e>
              </m:acc>
            </m:oMath>
          </w:p>
        </w:tc>
        <w:tc>
          <w:tcPr>
            <w:tcW w:w="4770" w:type="dxa"/>
          </w:tcPr>
          <w:p w14:paraId="2790B8A0" w14:textId="6E48D3C5" w:rsidR="00755EC6" w:rsidRDefault="00755EC6" w:rsidP="00012B6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1.00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CD</m:t>
                  </m:r>
                </m:sub>
              </m:sSub>
              <m:acc>
                <m:accPr>
                  <m:chr m:val="̄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j</m:t>
                  </m:r>
                </m:e>
              </m:acc>
            </m:oMath>
          </w:p>
        </w:tc>
      </w:tr>
    </w:tbl>
    <w:p w14:paraId="221D99DD" w14:textId="36E6C81F" w:rsidR="00F92301" w:rsidRPr="00F92301" w:rsidRDefault="00F92301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4575"/>
        <w:gridCol w:w="3780"/>
      </w:tblGrid>
      <w:tr w:rsidR="00755EC6" w14:paraId="1BF44EA6" w14:textId="77777777" w:rsidTr="002411BA">
        <w:tc>
          <w:tcPr>
            <w:tcW w:w="550" w:type="dxa"/>
          </w:tcPr>
          <w:p w14:paraId="2DFA2CB9" w14:textId="0A760E3A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8.</w:t>
            </w:r>
          </w:p>
        </w:tc>
        <w:tc>
          <w:tcPr>
            <w:tcW w:w="8355" w:type="dxa"/>
            <w:gridSpan w:val="2"/>
          </w:tcPr>
          <w:p w14:paraId="71927DE3" w14:textId="49796ABA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termine the tension in Cable AD.</w:t>
            </w:r>
          </w:p>
        </w:tc>
      </w:tr>
      <w:tr w:rsidR="00755EC6" w14:paraId="2911A9BE" w14:textId="77777777" w:rsidTr="002411BA">
        <w:tc>
          <w:tcPr>
            <w:tcW w:w="550" w:type="dxa"/>
          </w:tcPr>
          <w:p w14:paraId="067A006A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116E8846" w14:textId="2ADB25E8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0F0FE5">
              <w:rPr>
                <w:rFonts w:ascii="Arial" w:hAnsi="Arial" w:cs="Arial"/>
                <w:sz w:val="24"/>
                <w:szCs w:val="24"/>
              </w:rPr>
              <w:t>2</w:t>
            </w:r>
            <w:r w:rsidR="00F20E2E">
              <w:rPr>
                <w:rFonts w:ascii="Arial" w:hAnsi="Arial" w:cs="Arial"/>
                <w:sz w:val="24"/>
                <w:szCs w:val="24"/>
              </w:rPr>
              <w:t>2</w:t>
            </w:r>
            <w:r w:rsidR="00485B1A">
              <w:rPr>
                <w:rFonts w:ascii="Arial" w:hAnsi="Arial" w:cs="Arial"/>
                <w:sz w:val="24"/>
                <w:szCs w:val="24"/>
              </w:rPr>
              <w:t>1</w:t>
            </w:r>
            <w:r w:rsidR="00554D0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54D09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3780" w:type="dxa"/>
          </w:tcPr>
          <w:p w14:paraId="586EADE2" w14:textId="6E0EF43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0F0FE5">
              <w:rPr>
                <w:rFonts w:ascii="Arial" w:hAnsi="Arial" w:cs="Arial"/>
                <w:sz w:val="24"/>
                <w:szCs w:val="24"/>
              </w:rPr>
              <w:t>2</w:t>
            </w:r>
            <w:r w:rsidR="00F20E2E">
              <w:rPr>
                <w:rFonts w:ascii="Arial" w:hAnsi="Arial" w:cs="Arial"/>
                <w:sz w:val="24"/>
                <w:szCs w:val="24"/>
              </w:rPr>
              <w:t>5</w:t>
            </w:r>
            <w:r w:rsidR="000F0FE5">
              <w:rPr>
                <w:rFonts w:ascii="Arial" w:hAnsi="Arial" w:cs="Arial"/>
                <w:sz w:val="24"/>
                <w:szCs w:val="24"/>
              </w:rPr>
              <w:t>5</w:t>
            </w:r>
            <w:r w:rsidR="00554D0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54D09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  <w:tr w:rsidR="00755EC6" w14:paraId="799311A9" w14:textId="77777777" w:rsidTr="002411BA">
        <w:tc>
          <w:tcPr>
            <w:tcW w:w="550" w:type="dxa"/>
          </w:tcPr>
          <w:p w14:paraId="25A9B46B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7A7B30E7" w14:textId="69D2B425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0F0FE5">
              <w:rPr>
                <w:rFonts w:ascii="Arial" w:hAnsi="Arial" w:cs="Arial"/>
                <w:sz w:val="24"/>
                <w:szCs w:val="24"/>
              </w:rPr>
              <w:t>2</w:t>
            </w:r>
            <w:r w:rsidR="00F20E2E">
              <w:rPr>
                <w:rFonts w:ascii="Arial" w:hAnsi="Arial" w:cs="Arial"/>
                <w:sz w:val="24"/>
                <w:szCs w:val="24"/>
              </w:rPr>
              <w:t>32</w:t>
            </w:r>
            <w:r w:rsidR="00670A0C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670A0C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3780" w:type="dxa"/>
          </w:tcPr>
          <w:p w14:paraId="63100B6C" w14:textId="6097D320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0F0FE5">
              <w:rPr>
                <w:rFonts w:ascii="Arial" w:hAnsi="Arial" w:cs="Arial"/>
                <w:sz w:val="24"/>
                <w:szCs w:val="24"/>
              </w:rPr>
              <w:t>2</w:t>
            </w:r>
            <w:r w:rsidR="00F20E2E">
              <w:rPr>
                <w:rFonts w:ascii="Arial" w:hAnsi="Arial" w:cs="Arial"/>
                <w:sz w:val="24"/>
                <w:szCs w:val="24"/>
              </w:rPr>
              <w:t>41</w:t>
            </w:r>
            <w:r w:rsidR="00554D0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54D09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</w:tbl>
    <w:p w14:paraId="64A4863B" w14:textId="2E74D0D8" w:rsidR="00F92301" w:rsidRDefault="00F92301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4575"/>
        <w:gridCol w:w="3780"/>
      </w:tblGrid>
      <w:tr w:rsidR="00755EC6" w14:paraId="104D6473" w14:textId="77777777" w:rsidTr="002411BA">
        <w:tc>
          <w:tcPr>
            <w:tcW w:w="550" w:type="dxa"/>
          </w:tcPr>
          <w:p w14:paraId="248173D1" w14:textId="0C1858EE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9.</w:t>
            </w:r>
          </w:p>
        </w:tc>
        <w:tc>
          <w:tcPr>
            <w:tcW w:w="8355" w:type="dxa"/>
            <w:gridSpan w:val="2"/>
          </w:tcPr>
          <w:p w14:paraId="1544ED39" w14:textId="5A370BCF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termine the tension in Cable BD.</w:t>
            </w:r>
          </w:p>
        </w:tc>
      </w:tr>
      <w:tr w:rsidR="00755EC6" w14:paraId="08214D76" w14:textId="77777777" w:rsidTr="002411BA">
        <w:tc>
          <w:tcPr>
            <w:tcW w:w="550" w:type="dxa"/>
          </w:tcPr>
          <w:p w14:paraId="041340DC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71ABEA6C" w14:textId="404EEB2C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485B1A">
              <w:rPr>
                <w:rFonts w:ascii="Arial" w:hAnsi="Arial" w:cs="Arial"/>
                <w:sz w:val="24"/>
                <w:szCs w:val="24"/>
              </w:rPr>
              <w:t>46</w:t>
            </w:r>
            <w:r w:rsidR="00866298">
              <w:rPr>
                <w:rFonts w:ascii="Arial" w:hAnsi="Arial" w:cs="Arial"/>
                <w:sz w:val="24"/>
                <w:szCs w:val="24"/>
              </w:rPr>
              <w:t>3</w:t>
            </w:r>
            <w:r w:rsidR="00554D0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54D09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3780" w:type="dxa"/>
          </w:tcPr>
          <w:p w14:paraId="6B4D1B68" w14:textId="06B51BDA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485B1A">
              <w:rPr>
                <w:rFonts w:ascii="Arial" w:hAnsi="Arial" w:cs="Arial"/>
                <w:sz w:val="24"/>
                <w:szCs w:val="24"/>
              </w:rPr>
              <w:t>499</w:t>
            </w:r>
            <w:r w:rsidR="00554D0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54D09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  <w:tr w:rsidR="00755EC6" w14:paraId="52BD563C" w14:textId="77777777" w:rsidTr="002411BA">
        <w:tc>
          <w:tcPr>
            <w:tcW w:w="550" w:type="dxa"/>
          </w:tcPr>
          <w:p w14:paraId="00A551E8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75" w:type="dxa"/>
          </w:tcPr>
          <w:p w14:paraId="6143E0EF" w14:textId="63A1A526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485B1A">
              <w:rPr>
                <w:rFonts w:ascii="Arial" w:hAnsi="Arial" w:cs="Arial"/>
                <w:sz w:val="24"/>
                <w:szCs w:val="24"/>
              </w:rPr>
              <w:t>482</w:t>
            </w:r>
            <w:r w:rsidR="00670A0C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670A0C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3780" w:type="dxa"/>
          </w:tcPr>
          <w:p w14:paraId="04191EC0" w14:textId="3283D07A" w:rsidR="00755EC6" w:rsidRDefault="00755EC6" w:rsidP="00C22B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0E0A78">
              <w:rPr>
                <w:rFonts w:ascii="Arial" w:hAnsi="Arial" w:cs="Arial"/>
                <w:sz w:val="24"/>
                <w:szCs w:val="24"/>
              </w:rPr>
              <w:t>5</w:t>
            </w:r>
            <w:r w:rsidR="00485B1A">
              <w:rPr>
                <w:rFonts w:ascii="Arial" w:hAnsi="Arial" w:cs="Arial"/>
                <w:sz w:val="24"/>
                <w:szCs w:val="24"/>
              </w:rPr>
              <w:t>17</w:t>
            </w:r>
            <w:r w:rsidR="00554D0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554D09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</w:tbl>
    <w:p w14:paraId="527CC4DC" w14:textId="149568CA" w:rsidR="00755EC6" w:rsidRDefault="00755EC6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4665"/>
        <w:gridCol w:w="3690"/>
      </w:tblGrid>
      <w:tr w:rsidR="00755EC6" w14:paraId="0A9DA661" w14:textId="77777777" w:rsidTr="002411BA">
        <w:tc>
          <w:tcPr>
            <w:tcW w:w="550" w:type="dxa"/>
          </w:tcPr>
          <w:p w14:paraId="2FCE35F0" w14:textId="3A488515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0.</w:t>
            </w:r>
          </w:p>
        </w:tc>
        <w:tc>
          <w:tcPr>
            <w:tcW w:w="8355" w:type="dxa"/>
            <w:gridSpan w:val="2"/>
          </w:tcPr>
          <w:p w14:paraId="14F809D3" w14:textId="59B008D5" w:rsidR="00755EC6" w:rsidRDefault="00755EC6" w:rsidP="00755E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termine the tension in Cable CD.</w:t>
            </w:r>
          </w:p>
        </w:tc>
      </w:tr>
      <w:tr w:rsidR="00755EC6" w14:paraId="04479B2B" w14:textId="77777777" w:rsidTr="002411BA">
        <w:tc>
          <w:tcPr>
            <w:tcW w:w="550" w:type="dxa"/>
          </w:tcPr>
          <w:p w14:paraId="5D049457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665" w:type="dxa"/>
          </w:tcPr>
          <w:p w14:paraId="13BBBF89" w14:textId="5DD0040A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 </w:t>
            </w:r>
            <w:r w:rsidR="00485B1A">
              <w:rPr>
                <w:rFonts w:ascii="Arial" w:hAnsi="Arial" w:cs="Arial"/>
                <w:sz w:val="24"/>
                <w:szCs w:val="24"/>
              </w:rPr>
              <w:t>15</w:t>
            </w:r>
            <w:r w:rsidR="000E0A78">
              <w:rPr>
                <w:rFonts w:ascii="Arial" w:hAnsi="Arial" w:cs="Arial"/>
                <w:sz w:val="24"/>
                <w:szCs w:val="24"/>
              </w:rPr>
              <w:t>3</w:t>
            </w:r>
            <w:r w:rsidR="00866298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866298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3690" w:type="dxa"/>
          </w:tcPr>
          <w:p w14:paraId="24AFB88C" w14:textId="0FA0BB55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 </w:t>
            </w:r>
            <w:r w:rsidR="00485B1A">
              <w:rPr>
                <w:rFonts w:ascii="Arial" w:hAnsi="Arial" w:cs="Arial"/>
                <w:sz w:val="24"/>
                <w:szCs w:val="24"/>
              </w:rPr>
              <w:t>147</w:t>
            </w:r>
            <w:r w:rsidR="002411BA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2411BA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</w:tr>
      <w:tr w:rsidR="00755EC6" w14:paraId="1E2F757E" w14:textId="77777777" w:rsidTr="002411BA">
        <w:tc>
          <w:tcPr>
            <w:tcW w:w="550" w:type="dxa"/>
          </w:tcPr>
          <w:p w14:paraId="4A187EF6" w14:textId="7777777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665" w:type="dxa"/>
          </w:tcPr>
          <w:p w14:paraId="28CB8201" w14:textId="4B140720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.  </w:t>
            </w:r>
            <w:r w:rsidR="000E0A78">
              <w:rPr>
                <w:rFonts w:ascii="Arial" w:hAnsi="Arial" w:cs="Arial"/>
                <w:sz w:val="24"/>
                <w:szCs w:val="24"/>
              </w:rPr>
              <w:t>1</w:t>
            </w:r>
            <w:r w:rsidR="00485B1A">
              <w:rPr>
                <w:rFonts w:ascii="Arial" w:hAnsi="Arial" w:cs="Arial"/>
                <w:sz w:val="24"/>
                <w:szCs w:val="24"/>
              </w:rPr>
              <w:t>6</w:t>
            </w:r>
            <w:r w:rsidR="000F0FE5">
              <w:rPr>
                <w:rFonts w:ascii="Arial" w:hAnsi="Arial" w:cs="Arial"/>
                <w:sz w:val="24"/>
                <w:szCs w:val="24"/>
              </w:rPr>
              <w:t>1</w:t>
            </w:r>
            <w:r w:rsidR="002411BA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2411BA">
              <w:rPr>
                <w:rFonts w:ascii="Arial" w:hAnsi="Arial" w:cs="Arial"/>
                <w:sz w:val="24"/>
                <w:szCs w:val="24"/>
              </w:rPr>
              <w:t>lb</w:t>
            </w:r>
            <w:proofErr w:type="spellEnd"/>
          </w:p>
        </w:tc>
        <w:tc>
          <w:tcPr>
            <w:tcW w:w="3690" w:type="dxa"/>
          </w:tcPr>
          <w:p w14:paraId="224723A7" w14:textId="7C2A5B57" w:rsidR="00755EC6" w:rsidRDefault="00755EC6" w:rsidP="00670A0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.  </w:t>
            </w:r>
            <w:r w:rsidR="00866298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</w:tbl>
    <w:p w14:paraId="42E1D0AB" w14:textId="77777777" w:rsidR="00755EC6" w:rsidRPr="00F92301" w:rsidRDefault="00755EC6" w:rsidP="00875DAF">
      <w:pPr>
        <w:rPr>
          <w:rFonts w:ascii="Arial" w:hAnsi="Arial" w:cs="Arial"/>
          <w:sz w:val="24"/>
          <w:szCs w:val="24"/>
        </w:rPr>
      </w:pPr>
    </w:p>
    <w:sectPr w:rsidR="00755EC6" w:rsidRPr="00F92301" w:rsidSect="000A67DE">
      <w:headerReference w:type="default" r:id="rId26"/>
      <w:footerReference w:type="default" r:id="rId27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27CCBF" w14:textId="77777777" w:rsidR="00F80CEA" w:rsidRDefault="00F80CEA" w:rsidP="00875DAF">
      <w:pPr>
        <w:spacing w:after="0" w:line="240" w:lineRule="auto"/>
      </w:pPr>
      <w:r>
        <w:separator/>
      </w:r>
    </w:p>
  </w:endnote>
  <w:endnote w:type="continuationSeparator" w:id="0">
    <w:p w14:paraId="5C2E6CCB" w14:textId="77777777" w:rsidR="00F80CEA" w:rsidRDefault="00F80CEA" w:rsidP="00875D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9C3469" w14:textId="66D957D8" w:rsidR="0091643D" w:rsidRDefault="0091643D" w:rsidP="004331BC">
    <w:pPr>
      <w:ind w:right="260"/>
    </w:pPr>
    <w:r>
      <w:rPr>
        <w:noProof/>
        <w:color w:val="44546A" w:themeColor="text2"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0DDAB36" wp14:editId="02FE3254">
              <wp:simplePos x="0" y="0"/>
              <mc:AlternateContent>
                <mc:Choice Requires="wp14">
                  <wp:positionH relativeFrom="page">
                    <wp14:pctPosHOffset>91000</wp14:pctPosHOffset>
                  </wp:positionH>
                </mc:Choice>
                <mc:Fallback>
                  <wp:positionH relativeFrom="page">
                    <wp:posOffset>7072630</wp:posOffset>
                  </wp:positionH>
                </mc:Fallback>
              </mc:AlternateContent>
              <mc:AlternateContent>
                <mc:Choice Requires="wp14">
                  <wp:positionV relativeFrom="page">
                    <wp14:pctPosVOffset>93000</wp14:pctPosVOffset>
                  </wp:positionV>
                </mc:Choice>
                <mc:Fallback>
                  <wp:positionV relativeFrom="page">
                    <wp:posOffset>9354185</wp:posOffset>
                  </wp:positionV>
                </mc:Fallback>
              </mc:AlternateContent>
              <wp:extent cx="388620" cy="313055"/>
              <wp:effectExtent l="0" t="0" r="0" b="0"/>
              <wp:wrapNone/>
              <wp:docPr id="49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88620" cy="31305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2CEC428" w14:textId="77777777" w:rsidR="0091643D" w:rsidRDefault="0091643D">
                          <w:pPr>
                            <w:spacing w:after="0"/>
                            <w:jc w:val="center"/>
                            <w:rPr>
                              <w:color w:val="222A35" w:themeColor="text2" w:themeShade="80"/>
                              <w:sz w:val="26"/>
                              <w:szCs w:val="26"/>
                            </w:rPr>
                          </w:pPr>
                          <w:r>
                            <w:rPr>
                              <w:color w:val="222A35" w:themeColor="text2" w:themeShade="80"/>
                              <w:sz w:val="26"/>
                              <w:szCs w:val="26"/>
                            </w:rPr>
                            <w:fldChar w:fldCharType="begin"/>
                          </w:r>
                          <w:r>
                            <w:rPr>
                              <w:color w:val="222A35" w:themeColor="text2" w:themeShade="80"/>
                              <w:sz w:val="26"/>
                              <w:szCs w:val="26"/>
                            </w:rPr>
                            <w:instrText xml:space="preserve"> PAGE  \* Arabic  \* MERGEFORMAT </w:instrText>
                          </w:r>
                          <w:r>
                            <w:rPr>
                              <w:color w:val="222A35" w:themeColor="text2" w:themeShade="80"/>
                              <w:sz w:val="26"/>
                              <w:szCs w:val="26"/>
                            </w:rPr>
                            <w:fldChar w:fldCharType="separate"/>
                          </w:r>
                          <w:r w:rsidR="00CE0883">
                            <w:rPr>
                              <w:noProof/>
                              <w:color w:val="222A35" w:themeColor="text2" w:themeShade="80"/>
                              <w:sz w:val="26"/>
                              <w:szCs w:val="26"/>
                            </w:rPr>
                            <w:t>1</w:t>
                          </w:r>
                          <w:r>
                            <w:rPr>
                              <w:color w:val="222A35" w:themeColor="text2" w:themeShade="80"/>
                              <w:sz w:val="26"/>
                              <w:szCs w:val="26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5000</wp14:pctWidth>
              </wp14:sizeRelH>
              <wp14:sizeRelV relativeFrom="page">
                <wp14:pctHeight>5000</wp14:pctHeight>
              </wp14:sizeRelV>
            </wp:anchor>
          </w:drawing>
        </mc:Choice>
        <mc:Fallback>
          <w:pict>
            <v:shapetype w14:anchorId="70DDAB36" id="_x0000_t202" coordsize="21600,21600" o:spt="202" path="m,l,21600r21600,l21600,xe">
              <v:stroke joinstyle="miter"/>
              <v:path gradientshapeok="t" o:connecttype="rect"/>
            </v:shapetype>
            <v:shape id="Text Box 49" o:spid="_x0000_s1152" type="#_x0000_t202" style="position:absolute;margin-left:0;margin-top:0;width:30.6pt;height:24.65pt;z-index:251659264;visibility:visible;mso-wrap-style:square;mso-width-percent:50;mso-height-percent:50;mso-left-percent:910;mso-top-percent:930;mso-wrap-distance-left:9pt;mso-wrap-distance-top:0;mso-wrap-distance-right:9pt;mso-wrap-distance-bottom:0;mso-position-horizontal-relative:page;mso-position-vertical-relative:page;mso-width-percent:50;mso-height-percent:50;mso-left-percent:910;mso-top-percent:93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" fillcolor="white [3201]" stroked="f" strokeweight=".5pt">
              <v:textbox style="mso-fit-shape-to-text:t" inset="0,,0">
                <w:txbxContent>
                  <w:p w14:paraId="32CEC428" w14:textId="77777777" w:rsidR="0091643D" w:rsidRDefault="0091643D">
                    <w:pPr>
                      <w:spacing w:after="0"/>
                      <w:jc w:val="center"/>
                      <w:rPr>
                        <w:color w:val="222A35" w:themeColor="text2" w:themeShade="80"/>
                        <w:sz w:val="26"/>
                        <w:szCs w:val="26"/>
                      </w:rPr>
                    </w:pPr>
                    <w:r>
                      <w:rPr>
                        <w:color w:val="222A35" w:themeColor="text2" w:themeShade="80"/>
                        <w:sz w:val="26"/>
                        <w:szCs w:val="26"/>
                      </w:rPr>
                      <w:fldChar w:fldCharType="begin"/>
                    </w:r>
                    <w:r>
                      <w:rPr>
                        <w:color w:val="222A35" w:themeColor="text2" w:themeShade="80"/>
                        <w:sz w:val="26"/>
                        <w:szCs w:val="26"/>
                      </w:rPr>
                      <w:instrText xml:space="preserve"> PAGE  \* Arabic  \* MERGEFORMAT </w:instrText>
                    </w:r>
                    <w:r>
                      <w:rPr>
                        <w:color w:val="222A35" w:themeColor="text2" w:themeShade="80"/>
                        <w:sz w:val="26"/>
                        <w:szCs w:val="26"/>
                      </w:rPr>
                      <w:fldChar w:fldCharType="separate"/>
                    </w:r>
                    <w:r w:rsidR="00CE0883">
                      <w:rPr>
                        <w:noProof/>
                        <w:color w:val="222A35" w:themeColor="text2" w:themeShade="80"/>
                        <w:sz w:val="26"/>
                        <w:szCs w:val="26"/>
                      </w:rPr>
                      <w:t>1</w:t>
                    </w:r>
                    <w:r>
                      <w:rPr>
                        <w:color w:val="222A35" w:themeColor="text2" w:themeShade="80"/>
                        <w:sz w:val="26"/>
                        <w:szCs w:val="26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t>Texas Tech University – CECE – David Spears ©20</w:t>
    </w:r>
    <w:r w:rsidR="00976461">
      <w:t>2</w:t>
    </w:r>
    <w:r w:rsidR="00FF7412"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3B2B09" w14:textId="77777777" w:rsidR="00F80CEA" w:rsidRDefault="00F80CEA" w:rsidP="00875DAF">
      <w:pPr>
        <w:spacing w:after="0" w:line="240" w:lineRule="auto"/>
      </w:pPr>
      <w:r>
        <w:separator/>
      </w:r>
    </w:p>
  </w:footnote>
  <w:footnote w:type="continuationSeparator" w:id="0">
    <w:p w14:paraId="05EEBCAA" w14:textId="77777777" w:rsidR="00F80CEA" w:rsidRDefault="00F80CEA" w:rsidP="00875D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803120" w14:textId="0E2723BC" w:rsidR="0091643D" w:rsidRDefault="0091643D">
    <w:pPr>
      <w:pStyle w:val="Header"/>
    </w:pPr>
    <w:r>
      <w:t xml:space="preserve">Statics CE 2301 – </w:t>
    </w:r>
    <w:r w:rsidR="00866298">
      <w:t>S</w:t>
    </w:r>
    <w:r w:rsidR="00FF7412">
      <w:t>pring</w:t>
    </w:r>
    <w:r>
      <w:t xml:space="preserve"> 20</w:t>
    </w:r>
    <w:r w:rsidR="00A7711B">
      <w:t>2</w:t>
    </w:r>
    <w:r w:rsidR="00FF7412">
      <w:t>3</w:t>
    </w:r>
    <w:r>
      <w:tab/>
    </w:r>
    <w:r>
      <w:tab/>
      <w:t>Exam 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301"/>
    <w:rsid w:val="00012B6B"/>
    <w:rsid w:val="0003115D"/>
    <w:rsid w:val="00052BCB"/>
    <w:rsid w:val="000613A4"/>
    <w:rsid w:val="000A4A0D"/>
    <w:rsid w:val="000A67DE"/>
    <w:rsid w:val="000B79E4"/>
    <w:rsid w:val="000C2FFE"/>
    <w:rsid w:val="000D3778"/>
    <w:rsid w:val="000E0A78"/>
    <w:rsid w:val="000E228F"/>
    <w:rsid w:val="000E352B"/>
    <w:rsid w:val="000F0FE5"/>
    <w:rsid w:val="00135866"/>
    <w:rsid w:val="00137D33"/>
    <w:rsid w:val="0014145A"/>
    <w:rsid w:val="001605CD"/>
    <w:rsid w:val="00163695"/>
    <w:rsid w:val="001B65F2"/>
    <w:rsid w:val="001C6212"/>
    <w:rsid w:val="001D1624"/>
    <w:rsid w:val="001E0DAA"/>
    <w:rsid w:val="001F14EE"/>
    <w:rsid w:val="001F4FCB"/>
    <w:rsid w:val="002109B3"/>
    <w:rsid w:val="00220C4A"/>
    <w:rsid w:val="00224CFA"/>
    <w:rsid w:val="00227286"/>
    <w:rsid w:val="002411BA"/>
    <w:rsid w:val="00243FAD"/>
    <w:rsid w:val="00272117"/>
    <w:rsid w:val="002C75EE"/>
    <w:rsid w:val="002E3048"/>
    <w:rsid w:val="0031703A"/>
    <w:rsid w:val="0033268D"/>
    <w:rsid w:val="003456D8"/>
    <w:rsid w:val="00371F13"/>
    <w:rsid w:val="00396414"/>
    <w:rsid w:val="003C3897"/>
    <w:rsid w:val="003C69DF"/>
    <w:rsid w:val="003E2D80"/>
    <w:rsid w:val="003E7368"/>
    <w:rsid w:val="003F2776"/>
    <w:rsid w:val="004017A0"/>
    <w:rsid w:val="004331BC"/>
    <w:rsid w:val="00454F65"/>
    <w:rsid w:val="00460594"/>
    <w:rsid w:val="0048149C"/>
    <w:rsid w:val="00481B8F"/>
    <w:rsid w:val="00485B1A"/>
    <w:rsid w:val="004A220C"/>
    <w:rsid w:val="004B53FB"/>
    <w:rsid w:val="004D40FA"/>
    <w:rsid w:val="00522C67"/>
    <w:rsid w:val="00523397"/>
    <w:rsid w:val="00526E0D"/>
    <w:rsid w:val="005469BF"/>
    <w:rsid w:val="00554D09"/>
    <w:rsid w:val="005D2AE4"/>
    <w:rsid w:val="005D3205"/>
    <w:rsid w:val="005D5E64"/>
    <w:rsid w:val="005F4746"/>
    <w:rsid w:val="00604BA5"/>
    <w:rsid w:val="00611DD2"/>
    <w:rsid w:val="00640670"/>
    <w:rsid w:val="00655BAC"/>
    <w:rsid w:val="00670A0C"/>
    <w:rsid w:val="006874D1"/>
    <w:rsid w:val="0069433B"/>
    <w:rsid w:val="006B2841"/>
    <w:rsid w:val="006C2EA4"/>
    <w:rsid w:val="006F121D"/>
    <w:rsid w:val="006F7638"/>
    <w:rsid w:val="00715766"/>
    <w:rsid w:val="00720532"/>
    <w:rsid w:val="00755EC6"/>
    <w:rsid w:val="00757804"/>
    <w:rsid w:val="007813A2"/>
    <w:rsid w:val="007A1ABB"/>
    <w:rsid w:val="007A2CE5"/>
    <w:rsid w:val="008537AA"/>
    <w:rsid w:val="00866298"/>
    <w:rsid w:val="00875DAF"/>
    <w:rsid w:val="008A5583"/>
    <w:rsid w:val="008B2E7D"/>
    <w:rsid w:val="008C3E84"/>
    <w:rsid w:val="008F5B7B"/>
    <w:rsid w:val="00903A90"/>
    <w:rsid w:val="0091643D"/>
    <w:rsid w:val="00921D6F"/>
    <w:rsid w:val="009421BC"/>
    <w:rsid w:val="00944446"/>
    <w:rsid w:val="00976461"/>
    <w:rsid w:val="009F740D"/>
    <w:rsid w:val="00A04C6F"/>
    <w:rsid w:val="00A736A7"/>
    <w:rsid w:val="00A7711B"/>
    <w:rsid w:val="00AA521D"/>
    <w:rsid w:val="00AB525C"/>
    <w:rsid w:val="00AC05DF"/>
    <w:rsid w:val="00AC0F10"/>
    <w:rsid w:val="00B00231"/>
    <w:rsid w:val="00B24F93"/>
    <w:rsid w:val="00B4109D"/>
    <w:rsid w:val="00B64767"/>
    <w:rsid w:val="00B76CCC"/>
    <w:rsid w:val="00B845BD"/>
    <w:rsid w:val="00B92F91"/>
    <w:rsid w:val="00BA4CDA"/>
    <w:rsid w:val="00BB2921"/>
    <w:rsid w:val="00BC7D6F"/>
    <w:rsid w:val="00BE20C9"/>
    <w:rsid w:val="00C2135B"/>
    <w:rsid w:val="00C22B6D"/>
    <w:rsid w:val="00C70F7F"/>
    <w:rsid w:val="00C853E9"/>
    <w:rsid w:val="00CA7712"/>
    <w:rsid w:val="00CB2820"/>
    <w:rsid w:val="00CC5330"/>
    <w:rsid w:val="00CE0883"/>
    <w:rsid w:val="00D264F8"/>
    <w:rsid w:val="00D55CFE"/>
    <w:rsid w:val="00D97F0E"/>
    <w:rsid w:val="00DC64A4"/>
    <w:rsid w:val="00DC7569"/>
    <w:rsid w:val="00DF16E0"/>
    <w:rsid w:val="00E01377"/>
    <w:rsid w:val="00E12A4F"/>
    <w:rsid w:val="00E2634B"/>
    <w:rsid w:val="00E75002"/>
    <w:rsid w:val="00E826A0"/>
    <w:rsid w:val="00E972D8"/>
    <w:rsid w:val="00EA4CC8"/>
    <w:rsid w:val="00EE0118"/>
    <w:rsid w:val="00EE146F"/>
    <w:rsid w:val="00EF0E13"/>
    <w:rsid w:val="00F20E2E"/>
    <w:rsid w:val="00F22BC1"/>
    <w:rsid w:val="00F5106C"/>
    <w:rsid w:val="00F51720"/>
    <w:rsid w:val="00F6019A"/>
    <w:rsid w:val="00F80CEA"/>
    <w:rsid w:val="00F92301"/>
    <w:rsid w:val="00F97F32"/>
    <w:rsid w:val="00FB57D9"/>
    <w:rsid w:val="00FD10AF"/>
    <w:rsid w:val="00FE00B1"/>
    <w:rsid w:val="00FF014B"/>
    <w:rsid w:val="00FF7412"/>
    <w:rsid w:val="00FF7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2410BF2"/>
  <w15:docId w15:val="{9A20F8C1-8BAF-4E35-B539-909F3059B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03A9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903A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B292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75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5DAF"/>
  </w:style>
  <w:style w:type="paragraph" w:styleId="Footer">
    <w:name w:val="footer"/>
    <w:basedOn w:val="Normal"/>
    <w:link w:val="FooterChar"/>
    <w:uiPriority w:val="99"/>
    <w:unhideWhenUsed/>
    <w:rsid w:val="00875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5DAF"/>
  </w:style>
  <w:style w:type="character" w:styleId="PlaceholderText">
    <w:name w:val="Placeholder Text"/>
    <w:basedOn w:val="DefaultParagraphFont"/>
    <w:uiPriority w:val="99"/>
    <w:semiHidden/>
    <w:rsid w:val="003F277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27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27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869D8C-1DD4-4D9E-9F02-B49D4FF61A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2</Words>
  <Characters>298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Norville</dc:creator>
  <cp:keywords/>
  <dc:description/>
  <cp:lastModifiedBy>David Spears</cp:lastModifiedBy>
  <cp:revision>2</cp:revision>
  <cp:lastPrinted>2023-02-05T06:35:00Z</cp:lastPrinted>
  <dcterms:created xsi:type="dcterms:W3CDTF">2025-10-09T22:30:00Z</dcterms:created>
  <dcterms:modified xsi:type="dcterms:W3CDTF">2025-10-09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